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b/>
          <w:bCs/>
          <w:sz w:val="22"/>
          <w:szCs w:val="22"/>
        </w:rPr>
      </w:sdtEndPr>
      <w:sdtContent>
        <w:p w:rsidR="000F4FCD" w:rsidRPr="00BB2B99" w:rsidRDefault="000F4FCD">
          <w:pPr>
            <w:pStyle w:val="af2"/>
            <w:rPr>
              <w:sz w:val="28"/>
              <w:szCs w:val="28"/>
            </w:rPr>
          </w:pPr>
        </w:p>
        <w:p w:rsidR="00BB2B99" w:rsidRPr="00BB2B99" w:rsidRDefault="000F4FCD">
          <w:pPr>
            <w:pStyle w:val="13"/>
            <w:tabs>
              <w:tab w:val="right" w:leader="dot" w:pos="9627"/>
            </w:tabs>
            <w:rPr>
              <w:rFonts w:eastAsiaTheme="minorEastAsia"/>
              <w:noProof/>
              <w:sz w:val="28"/>
              <w:szCs w:val="28"/>
              <w:lang w:eastAsia="uk-UA"/>
            </w:rPr>
          </w:pPr>
          <w:r w:rsidRPr="00BB2B99">
            <w:rPr>
              <w:sz w:val="28"/>
              <w:szCs w:val="28"/>
            </w:rPr>
            <w:fldChar w:fldCharType="begin"/>
          </w:r>
          <w:r w:rsidRPr="00BB2B99">
            <w:rPr>
              <w:sz w:val="28"/>
              <w:szCs w:val="28"/>
            </w:rPr>
            <w:instrText xml:space="preserve"> TOC \o "1-3" \h \z \u </w:instrText>
          </w:r>
          <w:r w:rsidRPr="00BB2B99">
            <w:rPr>
              <w:sz w:val="28"/>
              <w:szCs w:val="28"/>
            </w:rPr>
            <w:fldChar w:fldCharType="separate"/>
          </w:r>
          <w:hyperlink w:anchor="_Toc389420826" w:history="1">
            <w:r w:rsidR="00BB2B99" w:rsidRPr="00BB2B99">
              <w:rPr>
                <w:rStyle w:val="a9"/>
                <w:rFonts w:ascii="Times New Roman" w:eastAsia="Times New Roman" w:hAnsi="Times New Roman" w:cs="Times New Roman"/>
                <w:b/>
                <w:noProof/>
                <w:sz w:val="28"/>
                <w:szCs w:val="28"/>
              </w:rPr>
              <w:t>ПЕРЕЛІК УМОВНИХ СКОРОЧЕНЬ</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6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w:t>
            </w:r>
            <w:r w:rsidR="00BB2B99" w:rsidRPr="00BB2B99">
              <w:rPr>
                <w:noProof/>
                <w:webHidden/>
                <w:sz w:val="28"/>
                <w:szCs w:val="28"/>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27" w:history="1">
            <w:r w:rsidR="00BB2B99" w:rsidRPr="00BB2B99">
              <w:rPr>
                <w:rStyle w:val="a9"/>
                <w:rFonts w:ascii="Times New Roman" w:eastAsia="Times New Roman" w:hAnsi="Times New Roman" w:cs="Times New Roman"/>
                <w:b/>
                <w:noProof/>
                <w:sz w:val="28"/>
                <w:szCs w:val="28"/>
              </w:rPr>
              <w:t>ВСТУП</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7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9</w:t>
            </w:r>
            <w:r w:rsidR="00BB2B99" w:rsidRPr="00BB2B99">
              <w:rPr>
                <w:noProof/>
                <w:webHidden/>
                <w:sz w:val="28"/>
                <w:szCs w:val="28"/>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28" w:history="1">
            <w:r w:rsidR="00BB2B99" w:rsidRPr="00BB2B99">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8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10</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29" w:history="1">
            <w:r w:rsidR="00BB2B99" w:rsidRPr="00BB2B99">
              <w:rPr>
                <w:rStyle w:val="a9"/>
              </w:rPr>
              <w:t>1.1 Теоретичні відомості про краудфандінг</w:t>
            </w:r>
            <w:r w:rsidR="00BB2B99" w:rsidRPr="00BB2B99">
              <w:rPr>
                <w:webHidden/>
              </w:rPr>
              <w:tab/>
            </w:r>
            <w:r w:rsidR="00BB2B99" w:rsidRPr="00BB2B99">
              <w:rPr>
                <w:webHidden/>
              </w:rPr>
              <w:fldChar w:fldCharType="begin"/>
            </w:r>
            <w:r w:rsidR="00BB2B99" w:rsidRPr="00BB2B99">
              <w:rPr>
                <w:webHidden/>
              </w:rPr>
              <w:instrText xml:space="preserve"> PAGEREF _Toc389420829 \h </w:instrText>
            </w:r>
            <w:r w:rsidR="00BB2B99" w:rsidRPr="00BB2B99">
              <w:rPr>
                <w:webHidden/>
              </w:rPr>
            </w:r>
            <w:r w:rsidR="00BB2B99" w:rsidRPr="00BB2B99">
              <w:rPr>
                <w:webHidden/>
              </w:rPr>
              <w:fldChar w:fldCharType="separate"/>
            </w:r>
            <w:r w:rsidR="00BB2B99" w:rsidRPr="00BB2B99">
              <w:rPr>
                <w:webHidden/>
              </w:rPr>
              <w:t>10</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30" w:history="1">
            <w:r w:rsidR="00BB2B99" w:rsidRPr="00BB2B99">
              <w:rPr>
                <w:rStyle w:val="a9"/>
              </w:rPr>
              <w:t>1.2 Аналіз сучасних онлайн-систем краудфандингу</w:t>
            </w:r>
            <w:r w:rsidR="00BB2B99" w:rsidRPr="00BB2B99">
              <w:rPr>
                <w:webHidden/>
              </w:rPr>
              <w:tab/>
            </w:r>
            <w:r w:rsidR="00BB2B99" w:rsidRPr="00BB2B99">
              <w:rPr>
                <w:webHidden/>
              </w:rPr>
              <w:fldChar w:fldCharType="begin"/>
            </w:r>
            <w:r w:rsidR="00BB2B99" w:rsidRPr="00BB2B99">
              <w:rPr>
                <w:webHidden/>
              </w:rPr>
              <w:instrText xml:space="preserve"> PAGEREF _Toc389420830 \h </w:instrText>
            </w:r>
            <w:r w:rsidR="00BB2B99" w:rsidRPr="00BB2B99">
              <w:rPr>
                <w:webHidden/>
              </w:rPr>
            </w:r>
            <w:r w:rsidR="00BB2B99" w:rsidRPr="00BB2B99">
              <w:rPr>
                <w:webHidden/>
              </w:rPr>
              <w:fldChar w:fldCharType="separate"/>
            </w:r>
            <w:r w:rsidR="00BB2B99" w:rsidRPr="00BB2B99">
              <w:rPr>
                <w:webHidden/>
              </w:rPr>
              <w:t>12</w:t>
            </w:r>
            <w:r w:rsidR="00BB2B99" w:rsidRPr="00BB2B99">
              <w:rPr>
                <w:webHidden/>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31" w:history="1">
            <w:r w:rsidR="00BB2B99" w:rsidRPr="00BB2B99">
              <w:rPr>
                <w:rStyle w:val="a9"/>
                <w:rFonts w:ascii="Times New Roman" w:hAnsi="Times New Roman" w:cs="Times New Roman"/>
                <w:b/>
                <w:noProof/>
                <w:sz w:val="28"/>
                <w:szCs w:val="28"/>
              </w:rPr>
              <w:t>2 АЛГОРИТМІЧНЕ ЗАБЕЗПЕЧЕННЯ ФУНКЦІОНАЛЬНОСТІ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1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1</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32" w:history="1">
            <w:r w:rsidR="00BB2B99" w:rsidRPr="00BB2B99">
              <w:rPr>
                <w:rStyle w:val="a9"/>
              </w:rPr>
              <w:t>2.1 Вибір програмних засобів для реалізації проекту</w:t>
            </w:r>
            <w:r w:rsidR="00BB2B99" w:rsidRPr="00BB2B99">
              <w:rPr>
                <w:webHidden/>
              </w:rPr>
              <w:tab/>
            </w:r>
            <w:r w:rsidR="00BB2B99" w:rsidRPr="00BB2B99">
              <w:rPr>
                <w:webHidden/>
              </w:rPr>
              <w:fldChar w:fldCharType="begin"/>
            </w:r>
            <w:r w:rsidR="00BB2B99" w:rsidRPr="00BB2B99">
              <w:rPr>
                <w:webHidden/>
              </w:rPr>
              <w:instrText xml:space="preserve"> PAGEREF _Toc389420832 \h </w:instrText>
            </w:r>
            <w:r w:rsidR="00BB2B99" w:rsidRPr="00BB2B99">
              <w:rPr>
                <w:webHidden/>
              </w:rPr>
            </w:r>
            <w:r w:rsidR="00BB2B99" w:rsidRPr="00BB2B99">
              <w:rPr>
                <w:webHidden/>
              </w:rPr>
              <w:fldChar w:fldCharType="separate"/>
            </w:r>
            <w:r w:rsidR="00BB2B99" w:rsidRPr="00BB2B99">
              <w:rPr>
                <w:webHidden/>
              </w:rPr>
              <w:t>21</w:t>
            </w:r>
            <w:r w:rsidR="00BB2B99" w:rsidRPr="00BB2B99">
              <w:rPr>
                <w:webHidden/>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33" w:history="1">
            <w:r w:rsidR="00BB2B99" w:rsidRPr="00BB2B99">
              <w:rPr>
                <w:rStyle w:val="a9"/>
                <w:rFonts w:ascii="Times New Roman" w:hAnsi="Times New Roman" w:cs="Times New Roman"/>
                <w:i/>
                <w:noProof/>
                <w:sz w:val="28"/>
                <w:szCs w:val="28"/>
              </w:rPr>
              <w:t xml:space="preserve">2.1.1 Переваги та недоліки </w:t>
            </w:r>
            <w:r w:rsidR="00BB2B99" w:rsidRPr="00BB2B99">
              <w:rPr>
                <w:rStyle w:val="a9"/>
                <w:rFonts w:ascii="Times New Roman" w:hAnsi="Times New Roman" w:cs="Times New Roman"/>
                <w:i/>
                <w:noProof/>
                <w:sz w:val="28"/>
                <w:szCs w:val="28"/>
                <w:lang w:val="en-US"/>
              </w:rPr>
              <w:t>PHP</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1</w:t>
            </w:r>
            <w:r w:rsidR="00BB2B99" w:rsidRPr="00BB2B99">
              <w:rPr>
                <w:noProof/>
                <w:webHidden/>
                <w:sz w:val="28"/>
                <w:szCs w:val="28"/>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34" w:history="1">
            <w:r w:rsidR="00BB2B99" w:rsidRPr="00BB2B99">
              <w:rPr>
                <w:rStyle w:val="a9"/>
                <w:rFonts w:ascii="Times New Roman" w:hAnsi="Times New Roman" w:cs="Times New Roman"/>
                <w:i/>
                <w:noProof/>
                <w:sz w:val="28"/>
                <w:szCs w:val="28"/>
                <w:lang w:val="en-US" w:eastAsia="uk-UA"/>
              </w:rPr>
              <w:t xml:space="preserve">2.1.2 </w:t>
            </w:r>
            <w:r w:rsidR="00BB2B99" w:rsidRPr="00BB2B99">
              <w:rPr>
                <w:rStyle w:val="a9"/>
                <w:rFonts w:ascii="Times New Roman" w:hAnsi="Times New Roman" w:cs="Times New Roman"/>
                <w:i/>
                <w:noProof/>
                <w:sz w:val="28"/>
                <w:szCs w:val="28"/>
                <w:lang w:eastAsia="uk-UA"/>
              </w:rPr>
              <w:t xml:space="preserve">Огляд СУБД </w:t>
            </w:r>
            <w:r w:rsidR="00BB2B99" w:rsidRPr="00BB2B99">
              <w:rPr>
                <w:rStyle w:val="a9"/>
                <w:rFonts w:ascii="Times New Roman" w:hAnsi="Times New Roman" w:cs="Times New Roman"/>
                <w:i/>
                <w:noProof/>
                <w:sz w:val="28"/>
                <w:szCs w:val="28"/>
                <w:lang w:val="en-US" w:eastAsia="uk-UA"/>
              </w:rPr>
              <w:t>MySQL</w:t>
            </w:r>
            <w:r w:rsidR="00BB2B99" w:rsidRPr="00BB2B99">
              <w:rPr>
                <w:rStyle w:val="a9"/>
                <w:rFonts w:ascii="Times New Roman" w:hAnsi="Times New Roman" w:cs="Times New Roman"/>
                <w:i/>
                <w:noProof/>
                <w:sz w:val="28"/>
                <w:szCs w:val="28"/>
                <w:lang w:eastAsia="uk-UA"/>
              </w:rPr>
              <w:t>, операторів та команд</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27</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35" w:history="1">
            <w:r w:rsidR="00BB2B99" w:rsidRPr="00BB2B99">
              <w:rPr>
                <w:rStyle w:val="a9"/>
                <w:lang w:eastAsia="uk-UA"/>
              </w:rPr>
              <w:t>2.2 Огляд Twitter API та його застосування в дипломному проекті</w:t>
            </w:r>
            <w:r w:rsidR="00BB2B99" w:rsidRPr="00BB2B99">
              <w:rPr>
                <w:webHidden/>
              </w:rPr>
              <w:tab/>
            </w:r>
            <w:r w:rsidR="00BB2B99" w:rsidRPr="00BB2B99">
              <w:rPr>
                <w:webHidden/>
              </w:rPr>
              <w:fldChar w:fldCharType="begin"/>
            </w:r>
            <w:r w:rsidR="00BB2B99" w:rsidRPr="00BB2B99">
              <w:rPr>
                <w:webHidden/>
              </w:rPr>
              <w:instrText xml:space="preserve"> PAGEREF _Toc389420835 \h </w:instrText>
            </w:r>
            <w:r w:rsidR="00BB2B99" w:rsidRPr="00BB2B99">
              <w:rPr>
                <w:webHidden/>
              </w:rPr>
            </w:r>
            <w:r w:rsidR="00BB2B99" w:rsidRPr="00BB2B99">
              <w:rPr>
                <w:webHidden/>
              </w:rPr>
              <w:fldChar w:fldCharType="separate"/>
            </w:r>
            <w:r w:rsidR="00BB2B99" w:rsidRPr="00BB2B99">
              <w:rPr>
                <w:webHidden/>
              </w:rPr>
              <w:t>39</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36" w:history="1">
            <w:r w:rsidR="00BB2B99" w:rsidRPr="00BB2B99">
              <w:rPr>
                <w:rStyle w:val="a9"/>
                <w:lang w:eastAsia="uk-UA"/>
              </w:rPr>
              <w:t>2.3 Розробка структури бази даних</w:t>
            </w:r>
            <w:r w:rsidR="00BB2B99" w:rsidRPr="00BB2B99">
              <w:rPr>
                <w:webHidden/>
              </w:rPr>
              <w:tab/>
            </w:r>
            <w:r w:rsidR="00BB2B99" w:rsidRPr="00BB2B99">
              <w:rPr>
                <w:webHidden/>
              </w:rPr>
              <w:fldChar w:fldCharType="begin"/>
            </w:r>
            <w:r w:rsidR="00BB2B99" w:rsidRPr="00BB2B99">
              <w:rPr>
                <w:webHidden/>
              </w:rPr>
              <w:instrText xml:space="preserve"> PAGEREF _Toc389420836 \h </w:instrText>
            </w:r>
            <w:r w:rsidR="00BB2B99" w:rsidRPr="00BB2B99">
              <w:rPr>
                <w:webHidden/>
              </w:rPr>
            </w:r>
            <w:r w:rsidR="00BB2B99" w:rsidRPr="00BB2B99">
              <w:rPr>
                <w:webHidden/>
              </w:rPr>
              <w:fldChar w:fldCharType="separate"/>
            </w:r>
            <w:r w:rsidR="00BB2B99" w:rsidRPr="00BB2B99">
              <w:rPr>
                <w:webHidden/>
              </w:rPr>
              <w:t>42</w:t>
            </w:r>
            <w:r w:rsidR="00BB2B99" w:rsidRPr="00BB2B99">
              <w:rPr>
                <w:webHidden/>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37" w:history="1">
            <w:r w:rsidR="00BB2B99" w:rsidRPr="00BB2B99">
              <w:rPr>
                <w:rStyle w:val="a9"/>
                <w:rFonts w:ascii="Times New Roman" w:hAnsi="Times New Roman" w:cs="Times New Roman"/>
                <w:b/>
                <w:noProof/>
                <w:sz w:val="28"/>
                <w:szCs w:val="28"/>
                <w:lang w:val="en-US" w:eastAsia="uk-UA"/>
              </w:rPr>
              <w:t xml:space="preserve">3 </w:t>
            </w:r>
            <w:r w:rsidR="00BB2B99" w:rsidRPr="00BB2B99">
              <w:rPr>
                <w:rStyle w:val="a9"/>
                <w:rFonts w:ascii="Times New Roman" w:hAnsi="Times New Roman" w:cs="Times New Roman"/>
                <w:b/>
                <w:noProof/>
                <w:sz w:val="28"/>
                <w:szCs w:val="28"/>
                <w:lang w:eastAsia="uk-UA"/>
              </w:rPr>
              <w:t xml:space="preserve">РОЗРОБКА ПРОГРАМНОГО РІШЕННЯ ЗАСОБАМИ </w:t>
            </w:r>
            <w:r w:rsidR="00BB2B99" w:rsidRPr="00BB2B99">
              <w:rPr>
                <w:rStyle w:val="a9"/>
                <w:rFonts w:ascii="Times New Roman" w:hAnsi="Times New Roman" w:cs="Times New Roman"/>
                <w:b/>
                <w:noProof/>
                <w:sz w:val="28"/>
                <w:szCs w:val="28"/>
                <w:lang w:val="en-US" w:eastAsia="uk-UA"/>
              </w:rPr>
              <w:t>PHP, MySQL</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7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45</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38" w:history="1">
            <w:r w:rsidR="00BB2B99" w:rsidRPr="00BB2B99">
              <w:rPr>
                <w:rStyle w:val="a9"/>
                <w:lang w:eastAsia="uk-UA"/>
              </w:rPr>
              <w:t>3.1 Створення бази даних та забезпечення зв’язків між її елементами</w:t>
            </w:r>
            <w:r w:rsidR="00BB2B99" w:rsidRPr="00BB2B99">
              <w:rPr>
                <w:webHidden/>
              </w:rPr>
              <w:tab/>
            </w:r>
            <w:r w:rsidR="00BB2B99" w:rsidRPr="00BB2B99">
              <w:rPr>
                <w:webHidden/>
              </w:rPr>
              <w:fldChar w:fldCharType="begin"/>
            </w:r>
            <w:r w:rsidR="00BB2B99" w:rsidRPr="00BB2B99">
              <w:rPr>
                <w:webHidden/>
              </w:rPr>
              <w:instrText xml:space="preserve"> PAGEREF _Toc389420838 \h </w:instrText>
            </w:r>
            <w:r w:rsidR="00BB2B99" w:rsidRPr="00BB2B99">
              <w:rPr>
                <w:webHidden/>
              </w:rPr>
            </w:r>
            <w:r w:rsidR="00BB2B99" w:rsidRPr="00BB2B99">
              <w:rPr>
                <w:webHidden/>
              </w:rPr>
              <w:fldChar w:fldCharType="separate"/>
            </w:r>
            <w:r w:rsidR="00BB2B99" w:rsidRPr="00BB2B99">
              <w:rPr>
                <w:webHidden/>
              </w:rPr>
              <w:t>45</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39" w:history="1">
            <w:r w:rsidR="00BB2B99" w:rsidRPr="00BB2B99">
              <w:rPr>
                <w:rStyle w:val="a9"/>
                <w:lang w:eastAsia="uk-UA"/>
              </w:rPr>
              <w:t>3.2 Розробка функціональних можливостей веб-ресурсу</w:t>
            </w:r>
            <w:r w:rsidR="00BB2B99" w:rsidRPr="00BB2B99">
              <w:rPr>
                <w:webHidden/>
              </w:rPr>
              <w:tab/>
            </w:r>
            <w:r w:rsidR="00BB2B99" w:rsidRPr="00BB2B99">
              <w:rPr>
                <w:webHidden/>
              </w:rPr>
              <w:fldChar w:fldCharType="begin"/>
            </w:r>
            <w:r w:rsidR="00BB2B99" w:rsidRPr="00BB2B99">
              <w:rPr>
                <w:webHidden/>
              </w:rPr>
              <w:instrText xml:space="preserve"> PAGEREF _Toc389420839 \h </w:instrText>
            </w:r>
            <w:r w:rsidR="00BB2B99" w:rsidRPr="00BB2B99">
              <w:rPr>
                <w:webHidden/>
              </w:rPr>
            </w:r>
            <w:r w:rsidR="00BB2B99" w:rsidRPr="00BB2B99">
              <w:rPr>
                <w:webHidden/>
              </w:rPr>
              <w:fldChar w:fldCharType="separate"/>
            </w:r>
            <w:r w:rsidR="00BB2B99" w:rsidRPr="00BB2B99">
              <w:rPr>
                <w:webHidden/>
              </w:rPr>
              <w:t>47</w:t>
            </w:r>
            <w:r w:rsidR="00BB2B99" w:rsidRPr="00BB2B99">
              <w:rPr>
                <w:webHidden/>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40" w:history="1">
            <w:r w:rsidR="00BB2B99" w:rsidRPr="00BB2B99">
              <w:rPr>
                <w:rStyle w:val="a9"/>
                <w:rFonts w:ascii="Times New Roman" w:hAnsi="Times New Roman" w:cs="Times New Roman"/>
                <w:i/>
                <w:noProof/>
                <w:sz w:val="28"/>
                <w:szCs w:val="28"/>
                <w:lang w:eastAsia="uk-UA"/>
              </w:rPr>
              <w:t>3.2.1 Впровадження системи реєстрації та прав доступ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0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47</w:t>
            </w:r>
            <w:r w:rsidR="00BB2B99" w:rsidRPr="00BB2B99">
              <w:rPr>
                <w:noProof/>
                <w:webHidden/>
                <w:sz w:val="28"/>
                <w:szCs w:val="28"/>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41" w:history="1">
            <w:r w:rsidR="00BB2B99" w:rsidRPr="00BB2B99">
              <w:rPr>
                <w:rStyle w:val="a9"/>
                <w:rFonts w:ascii="Times New Roman" w:hAnsi="Times New Roman" w:cs="Times New Roman"/>
                <w:i/>
                <w:noProof/>
                <w:sz w:val="28"/>
                <w:szCs w:val="28"/>
                <w:lang w:eastAsia="uk-UA"/>
              </w:rPr>
              <w:t>3.2.2 Меню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1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2</w:t>
            </w:r>
            <w:r w:rsidR="00BB2B99" w:rsidRPr="00BB2B99">
              <w:rPr>
                <w:noProof/>
                <w:webHidden/>
                <w:sz w:val="28"/>
                <w:szCs w:val="28"/>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42" w:history="1">
            <w:r w:rsidR="00BB2B99" w:rsidRPr="00BB2B99">
              <w:rPr>
                <w:rStyle w:val="a9"/>
                <w:rFonts w:ascii="Times New Roman" w:hAnsi="Times New Roman" w:cs="Times New Roman"/>
                <w:i/>
                <w:noProof/>
                <w:sz w:val="28"/>
                <w:szCs w:val="28"/>
                <w:lang w:eastAsia="uk-UA"/>
              </w:rPr>
              <w:t>3.2.3 Функції додання проекту та рекламної інформації</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2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4</w:t>
            </w:r>
            <w:r w:rsidR="00BB2B99" w:rsidRPr="00BB2B99">
              <w:rPr>
                <w:noProof/>
                <w:webHidden/>
                <w:sz w:val="28"/>
                <w:szCs w:val="28"/>
              </w:rPr>
              <w:fldChar w:fldCharType="end"/>
            </w:r>
          </w:hyperlink>
        </w:p>
        <w:p w:rsidR="00BB2B99" w:rsidRPr="00BB2B99" w:rsidRDefault="00F75E86">
          <w:pPr>
            <w:pStyle w:val="31"/>
            <w:tabs>
              <w:tab w:val="right" w:leader="dot" w:pos="9627"/>
            </w:tabs>
            <w:rPr>
              <w:rFonts w:eastAsiaTheme="minorEastAsia"/>
              <w:noProof/>
              <w:sz w:val="28"/>
              <w:szCs w:val="28"/>
              <w:lang w:eastAsia="uk-UA"/>
            </w:rPr>
          </w:pPr>
          <w:hyperlink w:anchor="_Toc389420843" w:history="1">
            <w:r w:rsidR="00BB2B99" w:rsidRPr="00BB2B99">
              <w:rPr>
                <w:rStyle w:val="a9"/>
                <w:rFonts w:ascii="Times New Roman" w:hAnsi="Times New Roman" w:cs="Times New Roman"/>
                <w:i/>
                <w:noProof/>
                <w:sz w:val="28"/>
                <w:szCs w:val="28"/>
                <w:lang w:eastAsia="uk-UA"/>
              </w:rPr>
              <w:t>3.2.4 Статистика репостів реклами</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6</w:t>
            </w:r>
            <w:r w:rsidR="00BB2B99" w:rsidRPr="00BB2B99">
              <w:rPr>
                <w:noProof/>
                <w:webHidden/>
                <w:sz w:val="28"/>
                <w:szCs w:val="28"/>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44" w:history="1">
            <w:r w:rsidR="00BB2B99" w:rsidRPr="00BB2B99">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58</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45" w:history="1">
            <w:r w:rsidR="00BB2B99" w:rsidRPr="00BB2B99">
              <w:rPr>
                <w:rStyle w:val="a9"/>
                <w:spacing w:val="-2"/>
              </w:rPr>
              <w:t xml:space="preserve">4.1 </w:t>
            </w:r>
            <w:r w:rsidR="00BB2B99" w:rsidRPr="00BB2B99">
              <w:rPr>
                <w:rStyle w:val="a9"/>
              </w:rPr>
              <w:t>Вплив програмного забезпечення на формування потенціалу соціально-економічних систем</w:t>
            </w:r>
            <w:r w:rsidR="00BB2B99" w:rsidRPr="00BB2B99">
              <w:rPr>
                <w:webHidden/>
              </w:rPr>
              <w:tab/>
            </w:r>
            <w:r w:rsidR="00BB2B99" w:rsidRPr="00BB2B99">
              <w:rPr>
                <w:webHidden/>
              </w:rPr>
              <w:fldChar w:fldCharType="begin"/>
            </w:r>
            <w:r w:rsidR="00BB2B99" w:rsidRPr="00BB2B99">
              <w:rPr>
                <w:webHidden/>
              </w:rPr>
              <w:instrText xml:space="preserve"> PAGEREF _Toc389420845 \h </w:instrText>
            </w:r>
            <w:r w:rsidR="00BB2B99" w:rsidRPr="00BB2B99">
              <w:rPr>
                <w:webHidden/>
              </w:rPr>
            </w:r>
            <w:r w:rsidR="00BB2B99" w:rsidRPr="00BB2B99">
              <w:rPr>
                <w:webHidden/>
              </w:rPr>
              <w:fldChar w:fldCharType="separate"/>
            </w:r>
            <w:r w:rsidR="00BB2B99" w:rsidRPr="00BB2B99">
              <w:rPr>
                <w:webHidden/>
              </w:rPr>
              <w:t>58</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46" w:history="1">
            <w:r w:rsidR="00BB2B99" w:rsidRPr="00BB2B99">
              <w:rPr>
                <w:rStyle w:val="a9"/>
              </w:rPr>
              <w:t>4.2 Розрахунок витрат на розробку і використання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6 \h </w:instrText>
            </w:r>
            <w:r w:rsidR="00BB2B99" w:rsidRPr="00BB2B99">
              <w:rPr>
                <w:webHidden/>
              </w:rPr>
            </w:r>
            <w:r w:rsidR="00BB2B99" w:rsidRPr="00BB2B99">
              <w:rPr>
                <w:webHidden/>
              </w:rPr>
              <w:fldChar w:fldCharType="separate"/>
            </w:r>
            <w:r w:rsidR="00BB2B99" w:rsidRPr="00BB2B99">
              <w:rPr>
                <w:webHidden/>
              </w:rPr>
              <w:t>63</w:t>
            </w:r>
            <w:r w:rsidR="00BB2B99" w:rsidRPr="00BB2B99">
              <w:rPr>
                <w:webHidden/>
              </w:rPr>
              <w:fldChar w:fldCharType="end"/>
            </w:r>
          </w:hyperlink>
        </w:p>
        <w:p w:rsidR="00BB2B99" w:rsidRDefault="00F75E86" w:rsidP="00BB2B99">
          <w:pPr>
            <w:pStyle w:val="21"/>
            <w:rPr>
              <w:rStyle w:val="a9"/>
            </w:rPr>
          </w:pPr>
          <w:hyperlink w:anchor="_Toc389420847" w:history="1">
            <w:r w:rsidR="00BB2B99" w:rsidRPr="00BB2B99">
              <w:rPr>
                <w:rStyle w:val="a9"/>
                <w:lang w:eastAsia="ru-RU"/>
              </w:rPr>
              <w:t>4.3 Обгрунтування дохідності розробки та реалізації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7 \h </w:instrText>
            </w:r>
            <w:r w:rsidR="00BB2B99" w:rsidRPr="00BB2B99">
              <w:rPr>
                <w:webHidden/>
              </w:rPr>
            </w:r>
            <w:r w:rsidR="00BB2B99" w:rsidRPr="00BB2B99">
              <w:rPr>
                <w:webHidden/>
              </w:rPr>
              <w:fldChar w:fldCharType="separate"/>
            </w:r>
            <w:r w:rsidR="00BB2B99" w:rsidRPr="00BB2B99">
              <w:rPr>
                <w:webHidden/>
              </w:rPr>
              <w:t>65</w:t>
            </w:r>
            <w:r w:rsidR="00BB2B99" w:rsidRPr="00BB2B99">
              <w:rPr>
                <w:webHidden/>
              </w:rPr>
              <w:fldChar w:fldCharType="end"/>
            </w:r>
          </w:hyperlink>
        </w:p>
        <w:p w:rsidR="00BB2B99" w:rsidRDefault="00BB2B99">
          <w:r>
            <w:br w:type="page"/>
          </w:r>
        </w:p>
        <w:p w:rsidR="00BB2B99" w:rsidRPr="00BB2B99" w:rsidRDefault="00BB2B99" w:rsidP="00BB2B99"/>
        <w:p w:rsidR="00BB2B99" w:rsidRPr="00BB2B99" w:rsidRDefault="00F75E86">
          <w:pPr>
            <w:pStyle w:val="13"/>
            <w:tabs>
              <w:tab w:val="right" w:leader="dot" w:pos="9627"/>
            </w:tabs>
            <w:rPr>
              <w:rFonts w:eastAsiaTheme="minorEastAsia"/>
              <w:noProof/>
              <w:sz w:val="28"/>
              <w:szCs w:val="28"/>
              <w:lang w:eastAsia="uk-UA"/>
            </w:rPr>
          </w:pPr>
          <w:hyperlink w:anchor="_Toc389420848" w:history="1">
            <w:r w:rsidR="00BB2B99" w:rsidRPr="00BB2B99">
              <w:rPr>
                <w:rStyle w:val="a9"/>
                <w:rFonts w:ascii="Times New Roman" w:hAnsi="Times New Roman" w:cs="Times New Roman"/>
                <w:b/>
                <w:noProof/>
                <w:sz w:val="28"/>
                <w:szCs w:val="28"/>
              </w:rPr>
              <w:t>5 ОХОРОНА ПРАЦІ</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8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68</w:t>
            </w:r>
            <w:r w:rsidR="00BB2B99" w:rsidRPr="00BB2B99">
              <w:rPr>
                <w:noProof/>
                <w:webHidden/>
                <w:sz w:val="28"/>
                <w:szCs w:val="28"/>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49" w:history="1">
            <w:r w:rsidR="00BB2B99" w:rsidRPr="00BB2B99">
              <w:rPr>
                <w:rStyle w:val="a9"/>
              </w:rPr>
              <w:t>5.1 Значення охорони праці в забезпеченні безпечних та здоров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49 \h </w:instrText>
            </w:r>
            <w:r w:rsidR="00BB2B99" w:rsidRPr="00BB2B99">
              <w:rPr>
                <w:webHidden/>
              </w:rPr>
            </w:r>
            <w:r w:rsidR="00BB2B99" w:rsidRPr="00BB2B99">
              <w:rPr>
                <w:webHidden/>
              </w:rPr>
              <w:fldChar w:fldCharType="separate"/>
            </w:r>
            <w:r w:rsidR="00BB2B99" w:rsidRPr="00BB2B99">
              <w:rPr>
                <w:webHidden/>
              </w:rPr>
              <w:t>68</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lang w:eastAsia="uk-UA"/>
            </w:rPr>
          </w:pPr>
          <w:hyperlink w:anchor="_Toc389420850" w:history="1">
            <w:r w:rsidR="00BB2B99" w:rsidRPr="00BB2B99">
              <w:rPr>
                <w:rStyle w:val="a9"/>
              </w:rPr>
              <w:t>5.2 Аналіз потенційних небезпек та шкідливих факторів виробничого середовища</w:t>
            </w:r>
            <w:r w:rsidR="00BB2B99" w:rsidRPr="00BB2B99">
              <w:rPr>
                <w:webHidden/>
              </w:rPr>
              <w:tab/>
            </w:r>
            <w:r w:rsidR="00BB2B99" w:rsidRPr="00BB2B99">
              <w:rPr>
                <w:webHidden/>
              </w:rPr>
              <w:fldChar w:fldCharType="begin"/>
            </w:r>
            <w:r w:rsidR="00BB2B99" w:rsidRPr="00BB2B99">
              <w:rPr>
                <w:webHidden/>
              </w:rPr>
              <w:instrText xml:space="preserve"> PAGEREF _Toc389420850 \h </w:instrText>
            </w:r>
            <w:r w:rsidR="00BB2B99" w:rsidRPr="00BB2B99">
              <w:rPr>
                <w:webHidden/>
              </w:rPr>
            </w:r>
            <w:r w:rsidR="00BB2B99" w:rsidRPr="00BB2B99">
              <w:rPr>
                <w:webHidden/>
              </w:rPr>
              <w:fldChar w:fldCharType="separate"/>
            </w:r>
            <w:r w:rsidR="00BB2B99" w:rsidRPr="00BB2B99">
              <w:rPr>
                <w:webHidden/>
              </w:rPr>
              <w:t>68</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51" w:history="1">
            <w:r w:rsidR="00BB2B99" w:rsidRPr="00BB2B99">
              <w:rPr>
                <w:rStyle w:val="a9"/>
              </w:rPr>
              <w:t>5.3 Забезпечення нормальн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51 \h </w:instrText>
            </w:r>
            <w:r w:rsidR="00BB2B99" w:rsidRPr="00BB2B99">
              <w:rPr>
                <w:webHidden/>
              </w:rPr>
            </w:r>
            <w:r w:rsidR="00BB2B99" w:rsidRPr="00BB2B99">
              <w:rPr>
                <w:webHidden/>
              </w:rPr>
              <w:fldChar w:fldCharType="separate"/>
            </w:r>
            <w:r w:rsidR="00BB2B99" w:rsidRPr="00BB2B99">
              <w:rPr>
                <w:webHidden/>
              </w:rPr>
              <w:t>69</w:t>
            </w:r>
            <w:r w:rsidR="00BB2B99" w:rsidRPr="00BB2B99">
              <w:rPr>
                <w:webHidden/>
              </w:rPr>
              <w:fldChar w:fldCharType="end"/>
            </w:r>
          </w:hyperlink>
        </w:p>
        <w:p w:rsidR="00BB2B99" w:rsidRPr="00BB2B99" w:rsidRDefault="00F75E86" w:rsidP="00BB2B99">
          <w:pPr>
            <w:pStyle w:val="21"/>
            <w:rPr>
              <w:rFonts w:asciiTheme="minorHAnsi" w:eastAsiaTheme="minorEastAsia" w:hAnsiTheme="minorHAnsi" w:cstheme="minorBidi"/>
              <w:b/>
              <w:lang w:eastAsia="uk-UA"/>
            </w:rPr>
          </w:pPr>
          <w:hyperlink w:anchor="_Toc389420852" w:history="1">
            <w:r w:rsidR="00BB2B99" w:rsidRPr="00BB2B99">
              <w:rPr>
                <w:rStyle w:val="a9"/>
              </w:rPr>
              <w:t>5.4 Пожежна безпека та безпека в надзвичайних ситуаціях</w:t>
            </w:r>
            <w:r w:rsidR="00BB2B99" w:rsidRPr="00BB2B99">
              <w:rPr>
                <w:webHidden/>
              </w:rPr>
              <w:tab/>
            </w:r>
            <w:r w:rsidR="00BB2B99" w:rsidRPr="00BB2B99">
              <w:rPr>
                <w:webHidden/>
              </w:rPr>
              <w:fldChar w:fldCharType="begin"/>
            </w:r>
            <w:r w:rsidR="00BB2B99" w:rsidRPr="00BB2B99">
              <w:rPr>
                <w:webHidden/>
              </w:rPr>
              <w:instrText xml:space="preserve"> PAGEREF _Toc389420852 \h </w:instrText>
            </w:r>
            <w:r w:rsidR="00BB2B99" w:rsidRPr="00BB2B99">
              <w:rPr>
                <w:webHidden/>
              </w:rPr>
            </w:r>
            <w:r w:rsidR="00BB2B99" w:rsidRPr="00BB2B99">
              <w:rPr>
                <w:webHidden/>
              </w:rPr>
              <w:fldChar w:fldCharType="separate"/>
            </w:r>
            <w:r w:rsidR="00BB2B99" w:rsidRPr="00BB2B99">
              <w:rPr>
                <w:webHidden/>
              </w:rPr>
              <w:t>77</w:t>
            </w:r>
            <w:r w:rsidR="00BB2B99" w:rsidRPr="00BB2B99">
              <w:rPr>
                <w:webHidden/>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53" w:history="1">
            <w:r w:rsidR="00BB2B99" w:rsidRPr="00BB2B99">
              <w:rPr>
                <w:rStyle w:val="a9"/>
                <w:rFonts w:ascii="Times New Roman" w:hAnsi="Times New Roman" w:cs="Times New Roman"/>
                <w:b/>
                <w:noProof/>
                <w:sz w:val="28"/>
                <w:szCs w:val="28"/>
                <w:lang w:eastAsia="uk-UA"/>
              </w:rPr>
              <w:t>ВИСНОВОК</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3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0</w:t>
            </w:r>
            <w:r w:rsidR="00BB2B99" w:rsidRPr="00BB2B99">
              <w:rPr>
                <w:noProof/>
                <w:webHidden/>
                <w:sz w:val="28"/>
                <w:szCs w:val="28"/>
              </w:rPr>
              <w:fldChar w:fldCharType="end"/>
            </w:r>
          </w:hyperlink>
        </w:p>
        <w:p w:rsidR="00BB2B99" w:rsidRPr="00BB2B99" w:rsidRDefault="00F75E86">
          <w:pPr>
            <w:pStyle w:val="13"/>
            <w:tabs>
              <w:tab w:val="right" w:leader="dot" w:pos="9627"/>
            </w:tabs>
            <w:rPr>
              <w:rFonts w:eastAsiaTheme="minorEastAsia"/>
              <w:noProof/>
              <w:sz w:val="28"/>
              <w:szCs w:val="28"/>
              <w:lang w:eastAsia="uk-UA"/>
            </w:rPr>
          </w:pPr>
          <w:hyperlink w:anchor="_Toc389420854" w:history="1">
            <w:r w:rsidR="00BB2B99" w:rsidRPr="00BB2B99">
              <w:rPr>
                <w:rStyle w:val="a9"/>
                <w:rFonts w:ascii="Times New Roman" w:hAnsi="Times New Roman" w:cs="Times New Roman"/>
                <w:b/>
                <w:noProof/>
                <w:sz w:val="28"/>
                <w:szCs w:val="28"/>
                <w:lang w:eastAsia="uk-UA"/>
              </w:rPr>
              <w:t>СПИСОК ПОСИЛАНЬ НА ДЖЕРЕЛА</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4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1</w:t>
            </w:r>
            <w:r w:rsidR="00BB2B99" w:rsidRPr="00BB2B99">
              <w:rPr>
                <w:noProof/>
                <w:webHidden/>
                <w:sz w:val="28"/>
                <w:szCs w:val="28"/>
              </w:rPr>
              <w:fldChar w:fldCharType="end"/>
            </w:r>
          </w:hyperlink>
        </w:p>
        <w:p w:rsidR="001D07E3" w:rsidRPr="001D07E3" w:rsidRDefault="000F4FCD" w:rsidP="001D07E3">
          <w:pPr>
            <w:pStyle w:val="13"/>
            <w:tabs>
              <w:tab w:val="right" w:leader="dot" w:pos="9627"/>
            </w:tabs>
            <w:rPr>
              <w:rFonts w:ascii="Times New Roman" w:hAnsi="Times New Roman" w:cs="Times New Roman"/>
              <w:b/>
              <w:bCs/>
              <w:sz w:val="28"/>
              <w:szCs w:val="28"/>
            </w:rPr>
          </w:pPr>
          <w:r w:rsidRPr="00BB2B99">
            <w:rPr>
              <w:b/>
              <w:bCs/>
              <w:sz w:val="28"/>
              <w:szCs w:val="28"/>
            </w:rPr>
            <w:fldChar w:fldCharType="end"/>
          </w:r>
          <w:r w:rsidR="001D07E3" w:rsidRPr="001D07E3">
            <w:rPr>
              <w:rFonts w:ascii="Times New Roman" w:hAnsi="Times New Roman" w:cs="Times New Roman"/>
              <w:b/>
              <w:bCs/>
              <w:sz w:val="28"/>
              <w:szCs w:val="28"/>
            </w:rPr>
            <w:t>ДОДАТКИ</w:t>
          </w:r>
        </w:p>
        <w:p w:rsidR="001D07E3" w:rsidRDefault="001D07E3" w:rsidP="001D07E3">
          <w:pPr>
            <w:rPr>
              <w:b/>
              <w:bCs/>
            </w:rPr>
          </w:pPr>
          <w:r w:rsidRPr="001D07E3">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0" w:name="_Toc389420826"/>
      <w:r w:rsidRPr="00F90186">
        <w:rPr>
          <w:rFonts w:ascii="Times New Roman" w:eastAsia="Times New Roman" w:hAnsi="Times New Roman" w:cs="Times New Roman"/>
          <w:b/>
          <w:color w:val="auto"/>
          <w:sz w:val="28"/>
          <w:szCs w:val="28"/>
        </w:rPr>
        <w:lastRenderedPageBreak/>
        <w:t>ПЕРЕЛІК УМОВНИХ СКОРОЧЕНЬ</w:t>
      </w:r>
      <w:bookmarkEnd w:id="0"/>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1" w:name="_Toc389420827"/>
      <w:r w:rsidRPr="00F90186">
        <w:rPr>
          <w:rFonts w:ascii="Times New Roman" w:eastAsia="Times New Roman" w:hAnsi="Times New Roman" w:cs="Times New Roman"/>
          <w:b/>
          <w:color w:val="auto"/>
          <w:sz w:val="28"/>
          <w:szCs w:val="28"/>
        </w:rPr>
        <w:lastRenderedPageBreak/>
        <w:t>ВСТУП</w:t>
      </w:r>
      <w:bookmarkEnd w:id="1"/>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0104CA" w:rsidRDefault="004436A2" w:rsidP="000104CA">
      <w:pPr>
        <w:suppressAutoHyphens/>
        <w:spacing w:after="0" w:line="360" w:lineRule="auto"/>
        <w:ind w:firstLine="567"/>
        <w:contextualSpacing/>
        <w:jc w:val="both"/>
        <w:rPr>
          <w:rFonts w:ascii="Times New Roman" w:eastAsia="Times New Roman" w:hAnsi="Times New Roman" w:cs="Times New Roman"/>
          <w:sz w:val="28"/>
          <w:szCs w:val="28"/>
          <w:lang w:eastAsia="zh-CN"/>
        </w:rPr>
      </w:pPr>
      <w:r w:rsidRPr="000104CA">
        <w:rPr>
          <w:rFonts w:ascii="Times New Roman" w:eastAsia="Times New Roman" w:hAnsi="Times New Roman" w:cs="Times New Roman"/>
          <w:sz w:val="28"/>
          <w:szCs w:val="28"/>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Pr="000104CA" w:rsidRDefault="00F75E86"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ому с</w:t>
      </w:r>
      <w:r w:rsidR="009F58E0" w:rsidRPr="000104CA">
        <w:rPr>
          <w:rFonts w:ascii="Times New Roman" w:hAnsi="Times New Roman" w:cs="Times New Roman"/>
          <w:sz w:val="28"/>
          <w:szCs w:val="28"/>
        </w:rPr>
        <w:t xml:space="preserve">творення </w:t>
      </w:r>
      <w:r>
        <w:rPr>
          <w:rFonts w:ascii="Times New Roman" w:hAnsi="Times New Roman" w:cs="Times New Roman"/>
          <w:sz w:val="28"/>
          <w:szCs w:val="28"/>
        </w:rPr>
        <w:t>такого веб-ресурсу</w:t>
      </w:r>
      <w:r w:rsidR="009F58E0" w:rsidRPr="000104CA">
        <w:rPr>
          <w:rFonts w:ascii="Times New Roman" w:hAnsi="Times New Roman" w:cs="Times New Roman"/>
          <w:sz w:val="28"/>
          <w:szCs w:val="28"/>
        </w:rPr>
        <w:t xml:space="preserve">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B00109" w:rsidRDefault="000104CA" w:rsidP="000104CA">
      <w:pPr>
        <w:spacing w:after="0" w:line="360" w:lineRule="auto"/>
        <w:ind w:firstLine="567"/>
        <w:jc w:val="both"/>
        <w:rPr>
          <w:rFonts w:ascii="Times New Roman" w:hAnsi="Times New Roman" w:cs="Times New Roman"/>
          <w:sz w:val="28"/>
          <w:szCs w:val="28"/>
        </w:rPr>
      </w:pPr>
      <w:r w:rsidRPr="000104CA">
        <w:rPr>
          <w:rFonts w:ascii="Times New Roman" w:hAnsi="Times New Roman" w:cs="Times New Roman"/>
          <w:sz w:val="28"/>
          <w:szCs w:val="28"/>
        </w:rPr>
        <w:t>Мет</w:t>
      </w:r>
      <w:r w:rsidR="00F75E86">
        <w:rPr>
          <w:rFonts w:ascii="Times New Roman" w:hAnsi="Times New Roman" w:cs="Times New Roman"/>
          <w:sz w:val="28"/>
          <w:szCs w:val="28"/>
        </w:rPr>
        <w:t xml:space="preserve">ою мого дипломного проекту є розробка саме такого веб-ресурсу, який дозволить людям, в яких немає коштів, реалізувати свої проекти. </w:t>
      </w:r>
      <w:r w:rsidR="00F8304F">
        <w:rPr>
          <w:rFonts w:ascii="Times New Roman" w:hAnsi="Times New Roman" w:cs="Times New Roman"/>
          <w:sz w:val="28"/>
          <w:szCs w:val="28"/>
        </w:rPr>
        <w:t>Більшість таких краудфандингових ресурсів фінансуються благодійними внесками людей, яких зацікавив проект. Проекти на нашому веб-ресурсі будуть фінансуватися рекламодавцями, які розміщуватимуть рекламну інформацію на веб-ресурсі</w:t>
      </w:r>
      <w:r w:rsidR="00B00109">
        <w:rPr>
          <w:rFonts w:ascii="Times New Roman" w:hAnsi="Times New Roman" w:cs="Times New Roman"/>
          <w:sz w:val="28"/>
          <w:szCs w:val="28"/>
        </w:rPr>
        <w:t>, а користувачі будуть репостити цю рекламну інформацію в соціальній мережі.</w:t>
      </w:r>
      <w:r w:rsidR="00F8304F">
        <w:rPr>
          <w:rFonts w:ascii="Times New Roman" w:hAnsi="Times New Roman" w:cs="Times New Roman"/>
          <w:sz w:val="28"/>
          <w:szCs w:val="28"/>
        </w:rPr>
        <w:t xml:space="preserve"> </w:t>
      </w:r>
    </w:p>
    <w:p w:rsidR="00F8304F" w:rsidRDefault="00F8304F" w:rsidP="000104CA">
      <w:pPr>
        <w:spacing w:after="0" w:line="360" w:lineRule="auto"/>
        <w:ind w:firstLine="567"/>
        <w:jc w:val="both"/>
        <w:rPr>
          <w:rFonts w:ascii="Times New Roman" w:hAnsi="Times New Roman" w:cs="Times New Roman"/>
          <w:sz w:val="28"/>
          <w:szCs w:val="28"/>
        </w:rPr>
      </w:pPr>
      <w:bookmarkStart w:id="2" w:name="_GoBack"/>
      <w:bookmarkEnd w:id="2"/>
      <w:r>
        <w:rPr>
          <w:rFonts w:ascii="Times New Roman" w:hAnsi="Times New Roman" w:cs="Times New Roman"/>
          <w:sz w:val="28"/>
          <w:szCs w:val="28"/>
        </w:rPr>
        <w:t>Отже, такий веб-ресурс буде служити не тільки як краудфандинговий інтернет-майданчик,</w:t>
      </w:r>
      <w:r w:rsidR="00B00109">
        <w:rPr>
          <w:rFonts w:ascii="Times New Roman" w:hAnsi="Times New Roman" w:cs="Times New Roman"/>
          <w:sz w:val="28"/>
          <w:szCs w:val="28"/>
        </w:rPr>
        <w:t xml:space="preserve"> але і як ресурс, який дозволить рекламодавцям через користувачів соціальних мереж рекламувати свої товари.</w:t>
      </w:r>
    </w:p>
    <w:p w:rsidR="00EC30A5" w:rsidRPr="006A4907" w:rsidRDefault="00F8304F" w:rsidP="000104CA">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 </w:t>
      </w:r>
      <w:r w:rsidR="00EC30A5"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3" w:name="_Toc389420828"/>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3"/>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4" w:name="_Toc389420829"/>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4"/>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5" w:name="_Toc389420830"/>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r w:rsidR="007B097C" w:rsidRPr="00CB7B4F">
        <w:rPr>
          <w:rFonts w:ascii="Times New Roman" w:hAnsi="Times New Roman" w:cs="Times New Roman"/>
          <w:b/>
          <w:color w:val="auto"/>
          <w:sz w:val="28"/>
          <w:szCs w:val="28"/>
        </w:rPr>
        <w:t>нгу</w:t>
      </w:r>
      <w:bookmarkEnd w:id="5"/>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6" w:name="_Toc389420831"/>
      <w:r w:rsidRPr="00F90186">
        <w:rPr>
          <w:rFonts w:ascii="Times New Roman" w:hAnsi="Times New Roman" w:cs="Times New Roman"/>
          <w:b/>
          <w:color w:val="auto"/>
          <w:sz w:val="28"/>
          <w:szCs w:val="28"/>
        </w:rPr>
        <w:lastRenderedPageBreak/>
        <w:t>2 АЛГОРИТМІЧНЕ ЗАБЕЗПЕЧЕННЯ ФУНКЦІОНАЛЬНОСТІ ВЕБ-РЕСУРСУ</w:t>
      </w:r>
      <w:bookmarkEnd w:id="6"/>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7" w:name="_Toc389420832"/>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7"/>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8" w:name="_Toc389420833"/>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8"/>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6A4907">
          <w:rPr>
            <w:rFonts w:ascii="Times New Roman" w:eastAsia="Times New Roman" w:hAnsi="Times New Roman" w:cs="Times New Roman"/>
            <w:sz w:val="28"/>
            <w:szCs w:val="28"/>
            <w:u w:val="single"/>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9" w:name="_Toc389420834"/>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9"/>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і файлів, таких як `/ etc / passwd ' ). Для використання цієї форми команди SELECT необхідні привілеї FILE . Форма SELECT ... INTO OUTFILE головним </w:t>
      </w:r>
      <w:r w:rsidRPr="00CF6ADD">
        <w:rPr>
          <w:rFonts w:ascii="Times New Roman" w:eastAsia="Calibri" w:hAnsi="Times New Roman" w:cs="Times New Roman"/>
          <w:sz w:val="28"/>
          <w:szCs w:val="28"/>
        </w:rPr>
        <w:lastRenderedPageBreak/>
        <w:t>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запис для правої таблиці в частинах ON або USING в LEFT JOIN не знайдено, то для даної таблиці використовується рядок, в якій всі стовпці </w:t>
      </w:r>
      <w:r w:rsidRPr="00CF6ADD">
        <w:rPr>
          <w:rFonts w:ascii="Times New Roman" w:eastAsia="Calibri" w:hAnsi="Times New Roman" w:cs="Times New Roman"/>
          <w:sz w:val="28"/>
          <w:szCs w:val="28"/>
        </w:rPr>
        <w:lastRenderedPageBreak/>
        <w:t>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можливість корисна, якщо оператор EXPLAIN (виводить інформацію про структуру та порядок виконання запиту SELECT ), показує, що MySQL </w:t>
      </w:r>
      <w:r w:rsidRPr="00CF6ADD">
        <w:rPr>
          <w:rFonts w:ascii="Times New Roman" w:eastAsia="Calibri" w:hAnsi="Times New Roman" w:cs="Times New Roman"/>
          <w:sz w:val="28"/>
          <w:szCs w:val="28"/>
        </w:rPr>
        <w:lastRenderedPageBreak/>
        <w:t>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Будь-який стовпець, для якого явно не вказано значення, буде встановлений у своє значення за замовчуванням. Наприклад, якщо в заданому списку стовпців </w:t>
      </w:r>
      <w:r w:rsidRPr="00CF6ADD">
        <w:rPr>
          <w:rFonts w:ascii="Times New Roman" w:eastAsia="Calibri" w:hAnsi="Times New Roman" w:cs="Times New Roman"/>
          <w:sz w:val="28"/>
          <w:szCs w:val="28"/>
        </w:rPr>
        <w:lastRenderedPageBreak/>
        <w:t>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10" w:name="_Toc389420835"/>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10"/>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1" w:name="_Toc389420836"/>
      <w:r w:rsidRPr="00CB7B4F">
        <w:rPr>
          <w:rFonts w:ascii="Times New Roman" w:hAnsi="Times New Roman" w:cs="Times New Roman"/>
          <w:b/>
          <w:color w:val="auto"/>
          <w:sz w:val="28"/>
          <w:szCs w:val="28"/>
          <w:lang w:eastAsia="uk-UA"/>
        </w:rPr>
        <w:lastRenderedPageBreak/>
        <w:t>2.3 Розробка структури бази даних</w:t>
      </w:r>
      <w:bookmarkEnd w:id="11"/>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6A4907" w:rsidRDefault="007B6A8E"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Проекти</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Користувачі</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0A2B23" w:rsidRPr="006A4907" w:rsidRDefault="000A2B23" w:rsidP="000A2B23">
      <w:pPr>
        <w:spacing w:after="0" w:line="360" w:lineRule="auto"/>
        <w:ind w:firstLine="567"/>
        <w:jc w:val="both"/>
        <w:rPr>
          <w:rFonts w:ascii="Times New Roman" w:hAnsi="Times New Roman" w:cs="Times New Roman"/>
          <w:sz w:val="28"/>
          <w:szCs w:val="28"/>
          <w:lang w:eastAsia="uk-UA"/>
        </w:rPr>
      </w:pPr>
    </w:p>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2" w:name="_Toc389420837"/>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2"/>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3" w:name="_Toc389420838"/>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3"/>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p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4" w:name="_Toc389420839"/>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4"/>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5" w:name="_Toc389420840"/>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5"/>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420841"/>
      <w:r w:rsidRPr="00462EAD">
        <w:rPr>
          <w:rFonts w:ascii="Times New Roman" w:hAnsi="Times New Roman" w:cs="Times New Roman"/>
          <w:i/>
          <w:color w:val="auto"/>
          <w:sz w:val="28"/>
          <w:szCs w:val="28"/>
          <w:lang w:eastAsia="uk-UA"/>
        </w:rPr>
        <w:t>3.2.2 Меню веб-ресурсу</w:t>
      </w:r>
      <w:bookmarkEnd w:id="16"/>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7" w:name="_Toc389420842"/>
      <w:r w:rsidRPr="00462EAD">
        <w:rPr>
          <w:rFonts w:ascii="Times New Roman" w:hAnsi="Times New Roman" w:cs="Times New Roman"/>
          <w:i/>
          <w:color w:val="auto"/>
          <w:sz w:val="28"/>
          <w:szCs w:val="28"/>
          <w:lang w:eastAsia="uk-UA"/>
        </w:rPr>
        <w:lastRenderedPageBreak/>
        <w:t>3.2.3 Функції додання проекту та рекламної інформації</w:t>
      </w:r>
      <w:bookmarkEnd w:id="17"/>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8" w:name="_Toc389420843"/>
      <w:r w:rsidRPr="00462EAD">
        <w:rPr>
          <w:rFonts w:ascii="Times New Roman" w:hAnsi="Times New Roman" w:cs="Times New Roman"/>
          <w:i/>
          <w:color w:val="auto"/>
          <w:sz w:val="28"/>
          <w:szCs w:val="28"/>
          <w:lang w:eastAsia="uk-UA"/>
        </w:rPr>
        <w:t>3.2.4 Статистика репостів реклами</w:t>
      </w:r>
      <w:bookmarkEnd w:id="18"/>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86353E" w:rsidRDefault="00B865DD"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B865DD" w:rsidRPr="0086353E" w:rsidRDefault="00B865DD" w:rsidP="0086353E">
      <w:pPr>
        <w:spacing w:after="0" w:line="360" w:lineRule="auto"/>
        <w:ind w:firstLine="567"/>
        <w:jc w:val="both"/>
        <w:rPr>
          <w:rFonts w:ascii="Times New Roman" w:hAnsi="Times New Roman" w:cs="Times New Roman"/>
          <w:sz w:val="28"/>
          <w:szCs w:val="28"/>
          <w:lang w:eastAsia="uk-UA"/>
        </w:rPr>
      </w:pP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9" w:name="_Toc389420844"/>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9"/>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0" w:name="_Toc389420845"/>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20"/>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1" w:name="OLE_LINK1"/>
      <w:bookmarkStart w:id="2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1"/>
    <w:bookmarkEnd w:id="2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3" w:name="_Toc389420846"/>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3"/>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3" o:title=""/>
          </v:shape>
          <o:OLEObject Type="Embed" ProgID="Equation.3" ShapeID="_x0000_i1025" DrawAspect="Content" ObjectID="_1463216685"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5pt;height:22.5pt" o:ole="">
            <v:imagedata r:id="rId35" o:title=""/>
          </v:shape>
          <o:OLEObject Type="Embed" ProgID="Equation.3" ShapeID="_x0000_i1026" DrawAspect="Content" ObjectID="_1463216686"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76pt;height:33pt" o:ole="">
            <v:imagedata r:id="rId37" o:title=""/>
          </v:shape>
          <o:OLEObject Type="Embed" ProgID="Equation.3" ShapeID="_x0000_i1027" DrawAspect="Content" ObjectID="_1463216687" r:id="rId38"/>
        </w:object>
      </w:r>
      <w:r w:rsidRPr="006A4907">
        <w:rPr>
          <w:rFonts w:ascii="Times New Roman" w:hAnsi="Times New Roman" w:cs="Times New Roman"/>
          <w:sz w:val="28"/>
          <w:szCs w:val="28"/>
        </w:rPr>
        <w:t>,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5pt;height:27pt" o:ole="">
            <v:imagedata r:id="rId39" o:title=""/>
          </v:shape>
          <o:OLEObject Type="Embed" ProgID="Equation.3" ShapeID="_x0000_i1028" DrawAspect="Content" ObjectID="_1463216688"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9.25pt;height:27pt" o:ole="">
            <v:imagedata r:id="rId41" o:title=""/>
          </v:shape>
          <o:OLEObject Type="Embed" ProgID="Equation.3" ShapeID="_x0000_i1029" DrawAspect="Content" ObjectID="_1463216689" r:id="rId42"/>
        </w:object>
      </w:r>
      <w:r w:rsidRPr="006A4907">
        <w:rPr>
          <w:rFonts w:ascii="Times New Roman" w:hAnsi="Times New Roman" w:cs="Times New Roman"/>
          <w:color w:val="000000"/>
          <w:spacing w:val="3"/>
          <w:sz w:val="28"/>
          <w:szCs w:val="28"/>
        </w:rPr>
        <w:t xml:space="preserve">- основна заробітна плата розробника </w:t>
      </w:r>
      <w:r w:rsidRPr="006A4907">
        <w:rPr>
          <w:rFonts w:ascii="Times New Roman" w:hAnsi="Times New Roman" w:cs="Times New Roman"/>
          <w:i/>
          <w:iCs/>
          <w:color w:val="000000"/>
          <w:spacing w:val="3"/>
          <w:sz w:val="28"/>
          <w:szCs w:val="28"/>
        </w:rPr>
        <w:t>і</w:t>
      </w:r>
      <w:r w:rsidRPr="006A4907">
        <w:rPr>
          <w:rFonts w:ascii="Times New Roman" w:hAnsi="Times New Roman" w:cs="Times New Roman"/>
          <w:color w:val="000000"/>
          <w:spacing w:val="3"/>
          <w:sz w:val="28"/>
          <w:szCs w:val="28"/>
        </w:rPr>
        <w:t>-ої кваліфікації, грн/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21pt;height:25.5pt" o:ole="">
            <v:imagedata r:id="rId43" o:title=""/>
          </v:shape>
          <o:OLEObject Type="Embed" ProgID="Equation.3" ShapeID="_x0000_i1030" DrawAspect="Content" ObjectID="_1463216690" r:id="rId44"/>
        </w:object>
      </w:r>
      <w:r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21pt;height:25.5pt" o:ole="">
            <v:imagedata r:id="rId45" o:title=""/>
          </v:shape>
          <o:OLEObject Type="Embed" ProgID="Equation.3" ShapeID="_x0000_i1031" DrawAspect="Content" ObjectID="_1463216691" r:id="rId46"/>
        </w:object>
      </w:r>
      <w:r w:rsidRPr="006A4907">
        <w:rPr>
          <w:rFonts w:ascii="Times New Roman" w:hAnsi="Times New Roman" w:cs="Times New Roman"/>
          <w:color w:val="000000"/>
          <w:spacing w:val="5"/>
          <w:sz w:val="28"/>
          <w:szCs w:val="28"/>
        </w:rPr>
        <w:t xml:space="preserve"> - коефіцієнт, що враховує нарахування на </w:t>
      </w:r>
      <w:r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21pt;height:25.5pt" o:ole="">
            <v:imagedata r:id="rId47" o:title=""/>
          </v:shape>
          <o:OLEObject Type="Embed" ProgID="Equation.3" ShapeID="_x0000_i1032" DrawAspect="Content" ObjectID="_1463216692" r:id="rId48"/>
        </w:object>
      </w:r>
      <w:r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4pt;height:22.5pt" o:ole="">
            <v:imagedata r:id="rId49" o:title=""/>
          </v:shape>
          <o:OLEObject Type="Embed" ProgID="Equation.3" ShapeID="_x0000_i1033" DrawAspect="Content" ObjectID="_1463216693" r:id="rId50"/>
        </w:objec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Pr="006A4907">
        <w:rPr>
          <w:rFonts w:ascii="Times New Roman" w:hAnsi="Times New Roman" w:cs="Times New Roman"/>
          <w:position w:val="-12"/>
          <w:sz w:val="28"/>
          <w:szCs w:val="28"/>
        </w:rPr>
        <w:object w:dxaOrig="859" w:dyaOrig="360">
          <v:shape id="_x0000_i1034" type="#_x0000_t75" style="width:60pt;height:25.5pt" o:ole="">
            <v:imagedata r:id="rId51" o:title=""/>
          </v:shape>
          <o:OLEObject Type="Embed" ProgID="Equation.3" ShapeID="_x0000_i1034" DrawAspect="Content" ObjectID="_1463216694" r:id="rId52"/>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5" type="#_x0000_t75" style="width:69.75pt;height:25.5pt" o:ole="">
            <v:imagedata r:id="rId53" o:title=""/>
          </v:shape>
          <o:OLEObject Type="Embed" ProgID="Equation.3" ShapeID="_x0000_i1035" DrawAspect="Content" ObjectID="_1463216695" r:id="rId54"/>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80" w:dyaOrig="360">
          <v:shape id="_x0000_i1036" type="#_x0000_t75" style="width:68.25pt;height:25.5pt" o:ole="">
            <v:imagedata r:id="rId55" o:title=""/>
          </v:shape>
          <o:OLEObject Type="Embed" ProgID="Equation.3" ShapeID="_x0000_i1036" DrawAspect="Content" ObjectID="_1463216696" r:id="rId56"/>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7" type="#_x0000_t75" style="width:66pt;height:24pt" o:ole="">
            <v:imagedata r:id="rId57" o:title=""/>
          </v:shape>
          <o:OLEObject Type="Embed" ProgID="Equation.3" ShapeID="_x0000_i1037" DrawAspect="Content" ObjectID="_1463216697"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5pt;height:27pt" o:ole="">
            <v:imagedata r:id="rId39" o:title=""/>
          </v:shape>
          <o:OLEObject Type="Embed" ProgID="Equation.3" ShapeID="_x0000_i1038" DrawAspect="Content" ObjectID="_1463216698"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Pr="006A4907">
        <w:rPr>
          <w:rFonts w:ascii="Times New Roman" w:hAnsi="Times New Roman" w:cs="Times New Roman"/>
          <w:position w:val="-14"/>
          <w:sz w:val="28"/>
          <w:szCs w:val="28"/>
        </w:rPr>
        <w:object w:dxaOrig="420" w:dyaOrig="380">
          <v:shape id="_x0000_i1039" type="#_x0000_t75" style="width:29.25pt;height:27pt" o:ole="">
            <v:imagedata r:id="rId41" o:title=""/>
          </v:shape>
          <o:OLEObject Type="Embed" ProgID="Equation.3" ShapeID="_x0000_i1039" DrawAspect="Content" ObjectID="_1463216699"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object w:dxaOrig="1260" w:dyaOrig="360">
          <v:shape id="_x0000_i1040" type="#_x0000_t75" style="width:81pt;height:24pt" o:ole="">
            <v:imagedata r:id="rId61" o:title=""/>
          </v:shape>
          <o:OLEObject Type="Embed" ProgID="Equation.3" ShapeID="_x0000_i1040" DrawAspect="Content" ObjectID="_1463216700" r:id="rId62"/>
        </w:objec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pt;height:24pt" o:ole="">
            <v:imagedata r:id="rId63" o:title=""/>
          </v:shape>
          <o:OLEObject Type="Embed" ProgID="Equation.3" ShapeID="_x0000_i1041" DrawAspect="Content" ObjectID="_1463216701"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925944">
      <w:pPr>
        <w:tabs>
          <w:tab w:val="left" w:pos="1685"/>
        </w:tabs>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xml:space="preserve"> = k × 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rPr>
        <w:t xml:space="preserve"> ×(1 + </w:t>
      </w:r>
      <w:r w:rsidRPr="006A4907">
        <w:rPr>
          <w:rFonts w:ascii="Times New Roman" w:hAnsi="Times New Roman" w:cs="Times New Roman"/>
          <w:position w:val="-12"/>
          <w:sz w:val="28"/>
          <w:szCs w:val="28"/>
        </w:rPr>
        <w:object w:dxaOrig="300" w:dyaOrig="360">
          <v:shape id="_x0000_i1042" type="#_x0000_t75" style="width:21pt;height:24.75pt" o:ole="">
            <v:imagedata r:id="rId45" o:title=""/>
          </v:shape>
          <o:OLEObject Type="Embed" ProgID="Equation.3" ShapeID="_x0000_i1042" DrawAspect="Content" ObjectID="_1463216702" r:id="rId65"/>
        </w:object>
      </w:r>
      <w:r w:rsidRPr="006A4907">
        <w:rPr>
          <w:rFonts w:ascii="Times New Roman" w:hAnsi="Times New Roman" w:cs="Times New Roman"/>
          <w:sz w:val="28"/>
          <w:szCs w:val="28"/>
        </w:rPr>
        <w:t>),</w:t>
      </w:r>
      <w:r w:rsidRPr="006A4907">
        <w:rPr>
          <w:rFonts w:ascii="Times New Roman" w:hAnsi="Times New Roman" w:cs="Times New Roman"/>
          <w:sz w:val="28"/>
          <w:szCs w:val="28"/>
        </w:rPr>
        <w:tab/>
        <w:t xml:space="preserve">        </w:t>
      </w:r>
      <w:r w:rsidRPr="006A4907">
        <w:rPr>
          <w:rFonts w:ascii="Times New Roman" w:hAnsi="Times New Roman" w:cs="Times New Roman"/>
          <w:sz w:val="28"/>
          <w:szCs w:val="28"/>
        </w:rPr>
        <w:tab/>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1pt;height:24.75pt" o:ole="">
            <v:imagedata r:id="rId45" o:title=""/>
          </v:shape>
          <o:OLEObject Type="Embed" ProgID="Equation.3" ShapeID="_x0000_i1043" DrawAspect="Content" ObjectID="_1463216703"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lang w:eastAsia="ru-RU"/>
        </w:rPr>
        <w:t xml:space="preserve"> = 4 * 1200 *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4" w:name="_Toc389420847"/>
      <w:r w:rsidRPr="00CB7B4F">
        <w:rPr>
          <w:rFonts w:ascii="Times New Roman" w:hAnsi="Times New Roman" w:cs="Times New Roman"/>
          <w:b/>
          <w:color w:val="auto"/>
          <w:sz w:val="28"/>
          <w:szCs w:val="28"/>
          <w:lang w:eastAsia="ru-RU"/>
        </w:rPr>
        <w:t>4.3 Обгрунтування дохідності розробки та реалізації програмного продукту</w:t>
      </w:r>
      <w:bookmarkEnd w:id="24"/>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75pt;height:18.75pt" o:ole="">
            <v:imagedata r:id="rId67" o:title=""/>
          </v:shape>
          <o:OLEObject Type="Embed" ProgID="Equation.3" ShapeID="_x0000_i1044" DrawAspect="Content" ObjectID="_1463216704"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925944">
      <w:pPr>
        <w:shd w:val="clear" w:color="auto" w:fill="FFFFFF"/>
        <w:spacing w:after="0" w:line="360" w:lineRule="auto"/>
        <w:ind w:firstLine="567"/>
        <w:jc w:val="cente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Пу – Зп – Ен * </w:t>
      </w:r>
      <w:r w:rsidRPr="006A4907">
        <w:rPr>
          <w:rFonts w:ascii="Times New Roman" w:hAnsi="Times New Roman" w:cs="Times New Roman"/>
          <w:position w:val="-14"/>
          <w:sz w:val="28"/>
          <w:szCs w:val="28"/>
        </w:rPr>
        <w:object w:dxaOrig="380" w:dyaOrig="380">
          <v:shape id="_x0000_i1045" type="#_x0000_t75" style="width:18.75pt;height:18.75pt" o:ole="">
            <v:imagedata r:id="rId69" o:title=""/>
          </v:shape>
          <o:OLEObject Type="Embed" ProgID="Equation.3" ShapeID="_x0000_i1045" DrawAspect="Content" ObjectID="_1463216705"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18200 – 6600 – 0,18 *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pt;height:18pt" o:ole="">
            <v:imagedata r:id="rId71" o:title=""/>
          </v:shape>
          <o:OLEObject Type="Embed" ProgID="Equation.3" ShapeID="_x0000_i1046" DrawAspect="Content" ObjectID="_1463216706" r:id="rId72"/>
        </w:object>
      </w:r>
      <w:r w:rsidRPr="006A4907">
        <w:rPr>
          <w:rFonts w:ascii="Times New Roman" w:hAnsi="Times New Roman" w:cs="Times New Roman"/>
          <w:sz w:val="28"/>
          <w:szCs w:val="28"/>
        </w:rPr>
        <w:t>:</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62.25pt;height:44.25pt" o:ole="">
            <v:imagedata r:id="rId73" o:title=""/>
          </v:shape>
          <o:OLEObject Type="Embed" ProgID="Equation.3" ShapeID="_x0000_i1047" DrawAspect="Content" ObjectID="_1463216707" r:id="rId74"/>
        </w:object>
      </w:r>
      <w:r w:rsidRPr="006A4907">
        <w:rPr>
          <w:rFonts w:ascii="Times New Roman" w:hAnsi="Times New Roman" w:cs="Times New Roman"/>
          <w:sz w:val="28"/>
          <w:szCs w:val="28"/>
          <w:lang w:eastAsia="ru-RU"/>
        </w:rPr>
        <w:t xml:space="preserve">                             </w:t>
      </w:r>
      <w:r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pt;height:18pt" o:ole="">
            <v:imagedata r:id="rId75" o:title=""/>
          </v:shape>
          <o:OLEObject Type="Embed" ProgID="Equation.3" ShapeID="_x0000_i1048" DrawAspect="Content" ObjectID="_1463216709"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w:t>
      </w:r>
      <w:r w:rsidRPr="006A4907">
        <w:rPr>
          <w:rFonts w:ascii="Times New Roman" w:hAnsi="Times New Roman" w:cs="Times New Roman"/>
          <w:sz w:val="28"/>
          <w:szCs w:val="28"/>
        </w:rPr>
        <w:lastRenderedPageBreak/>
        <w:t xml:space="preserve">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5" w:name="_Toc389420848"/>
      <w:r w:rsidRPr="00F90186">
        <w:rPr>
          <w:rFonts w:ascii="Times New Roman" w:hAnsi="Times New Roman" w:cs="Times New Roman"/>
          <w:b/>
          <w:color w:val="auto"/>
          <w:sz w:val="28"/>
          <w:szCs w:val="28"/>
        </w:rPr>
        <w:lastRenderedPageBreak/>
        <w:t>5 ОХОРОНА ПРАЦІ</w:t>
      </w:r>
      <w:bookmarkEnd w:id="25"/>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420849"/>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6"/>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420850"/>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7"/>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420851"/>
      <w:r w:rsidRPr="00CB7B4F">
        <w:rPr>
          <w:rFonts w:ascii="Times New Roman" w:hAnsi="Times New Roman" w:cs="Times New Roman"/>
          <w:b/>
          <w:color w:val="auto"/>
          <w:sz w:val="28"/>
          <w:szCs w:val="28"/>
        </w:rPr>
        <w:t>5.3 Забезпечення нормальних умов праці</w:t>
      </w:r>
      <w:bookmarkEnd w:id="28"/>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BD4CFC" w:rsidRPr="006A4907" w:rsidTr="00BD4CFC">
        <w:trPr>
          <w:trHeight w:hRule="exact" w:val="340"/>
        </w:trPr>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BD4CFC" w:rsidRPr="00BD4CFC" w:rsidRDefault="00BD4CFC" w:rsidP="00BD4CFC">
            <w:pPr>
              <w:pStyle w:val="ab"/>
              <w:spacing w:before="0" w:beforeAutospacing="0" w:after="0" w:afterAutospacing="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5.4</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D56C07">
      <w:pPr>
        <w:autoSpaceDE w:val="0"/>
        <w:autoSpaceDN w:val="0"/>
        <w:adjustRightInd w:val="0"/>
        <w:spacing w:after="0" w:line="360" w:lineRule="auto"/>
        <w:ind w:left="2832" w:firstLine="3"/>
        <w:jc w:val="center"/>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pt;height:19.5pt" o:ole="">
            <v:imagedata r:id="rId77" o:title=""/>
          </v:shape>
          <o:OLEObject Type="Embed" ProgID="Equation.3" ShapeID="_x0000_i1049" DrawAspect="Content" ObjectID="_1463216710"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D56C07">
        <w:rPr>
          <w:rFonts w:ascii="Times New Roman" w:hAnsi="Times New Roman" w:cs="Times New Roman"/>
          <w:sz w:val="28"/>
          <w:szCs w:val="28"/>
        </w:rPr>
        <w:tab/>
      </w:r>
      <w:r w:rsidR="00D56C07">
        <w:rPr>
          <w:rFonts w:ascii="Times New Roman" w:hAnsi="Times New Roman" w:cs="Times New Roman"/>
          <w:sz w:val="28"/>
          <w:szCs w:val="28"/>
        </w:rPr>
        <w:tab/>
      </w:r>
      <w:r w:rsidR="00D56C07">
        <w:rPr>
          <w:rFonts w:ascii="Times New Roman" w:hAnsi="Times New Roman" w:cs="Times New Roman"/>
          <w:sz w:val="28"/>
          <w:szCs w:val="28"/>
        </w:rPr>
        <w:tab/>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pt" o:ole="">
            <v:imagedata r:id="rId79" o:title=""/>
          </v:shape>
          <o:OLEObject Type="Embed" ProgID="Equation.3" ShapeID="_x0000_i1050" DrawAspect="Content" ObjectID="_1463216711"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25pt;height:31.5pt" o:ole="">
            <v:imagedata r:id="rId81" o:title=""/>
          </v:shape>
          <o:OLEObject Type="Embed" ProgID="Equation.3" ShapeID="_x0000_i1051" DrawAspect="Content" ObjectID="_1463216712"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25944" w:rsidP="00925944">
      <w:pPr>
        <w:pStyle w:val="Style3"/>
        <w:widowControl/>
        <w:spacing w:line="360" w:lineRule="auto"/>
        <w:ind w:left="2832" w:firstLine="708"/>
        <w:contextualSpacing/>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47pt;height:27pt" o:ole="" fillcolor="window">
            <v:imagedata r:id="rId84" o:title=""/>
          </v:shape>
          <o:OLEObject Type="Embed" ProgID="Equation.DSMT4" ShapeID="_x0000_i1052" DrawAspect="Content" ObjectID="_1463216713" r:id="rId85"/>
        </w:object>
      </w:r>
      <w:r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Fonts w:eastAsia="MS Mincho"/>
          <w:color w:val="000000"/>
          <w:position w:val="-32"/>
          <w:sz w:val="28"/>
          <w:szCs w:val="28"/>
          <w:lang w:val="uk-UA"/>
        </w:rPr>
        <w:t xml:space="preserve">                                       </w:t>
      </w:r>
      <w:r w:rsidRPr="006A4907">
        <w:rPr>
          <w:rFonts w:eastAsia="MS Mincho"/>
          <w:color w:val="000000"/>
          <w:position w:val="-32"/>
          <w:sz w:val="28"/>
          <w:szCs w:val="28"/>
          <w:lang w:val="uk-UA"/>
        </w:rPr>
        <w:object w:dxaOrig="1560" w:dyaOrig="760">
          <v:shape id="_x0000_i1053" type="#_x0000_t75" style="width:94.5pt;height:46.5pt" o:ole="" fillcolor="window">
            <v:imagedata r:id="rId86" o:title=""/>
          </v:shape>
          <o:OLEObject Type="Embed" ProgID="Equation.DSMT4" ShapeID="_x0000_i1053" DrawAspect="Content" ObjectID="_1463216714" r:id="rId87"/>
        </w:object>
      </w:r>
      <w:r w:rsidR="00F22696">
        <w:rPr>
          <w:rStyle w:val="FontStyle22"/>
          <w:color w:val="000000"/>
          <w:sz w:val="28"/>
          <w:szCs w:val="28"/>
          <w:lang w:val="uk-UA" w:eastAsia="uk-UA"/>
        </w:rPr>
        <w:tab/>
      </w:r>
      <w:r w:rsidR="00F22696">
        <w:rPr>
          <w:rStyle w:val="FontStyle22"/>
          <w:color w:val="000000"/>
          <w:sz w:val="28"/>
          <w:szCs w:val="28"/>
          <w:lang w:val="uk-UA" w:eastAsia="uk-UA"/>
        </w:rPr>
        <w:tab/>
      </w:r>
      <w:r w:rsidR="00F22696">
        <w:rPr>
          <w:rStyle w:val="FontStyle22"/>
          <w:color w:val="000000"/>
          <w:sz w:val="28"/>
          <w:szCs w:val="28"/>
          <w:lang w:val="uk-UA" w:eastAsia="uk-UA"/>
        </w:rPr>
        <w:tab/>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color w:val="000000"/>
          <w:position w:val="-12"/>
          <w:sz w:val="28"/>
          <w:szCs w:val="28"/>
          <w:lang w:val="uk-UA"/>
        </w:rPr>
        <w:t xml:space="preserve">                               </w:t>
      </w:r>
      <w:r w:rsidRPr="006A4907">
        <w:rPr>
          <w:color w:val="000000"/>
          <w:position w:val="-12"/>
          <w:sz w:val="28"/>
          <w:szCs w:val="28"/>
          <w:lang w:val="uk-UA"/>
        </w:rPr>
        <w:object w:dxaOrig="2200" w:dyaOrig="360">
          <v:shape id="_x0000_i1054" type="#_x0000_t75" style="width:150pt;height:25.5pt" o:ole="" fillcolor="window">
            <v:imagedata r:id="rId88" o:title=""/>
          </v:shape>
          <o:OLEObject Type="Embed" ProgID="Equation.DSMT4" ShapeID="_x0000_i1054" DrawAspect="Content" ObjectID="_1463216715" r:id="rId89"/>
        </w:object>
      </w:r>
      <w:r w:rsidRPr="006A4907">
        <w:rPr>
          <w:color w:val="000000"/>
          <w:sz w:val="28"/>
          <w:szCs w:val="28"/>
          <w:lang w:val="uk-UA"/>
        </w:rPr>
        <w:tab/>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5pt;height:43.5pt" o:ole="" fillcolor="window">
            <v:imagedata r:id="rId90" o:title=""/>
          </v:shape>
          <o:OLEObject Type="Embed" ProgID="Equation.DSMT4" ShapeID="_x0000_i1055" DrawAspect="Content" ObjectID="_1463216716" r:id="rId91"/>
        </w:objec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8pt;height:34.5pt" o:ole="" fillcolor="window">
            <v:imagedata r:id="rId92" o:title=""/>
          </v:shape>
          <o:OLEObject Type="Embed" ProgID="Equation.DSMT4" ShapeID="_x0000_i1056" DrawAspect="Content" ObjectID="_1463216717" r:id="rId93"/>
        </w:object>
      </w:r>
      <w:r w:rsidR="00547984">
        <w:rPr>
          <w:color w:val="000000"/>
          <w:sz w:val="28"/>
          <w:szCs w:val="28"/>
          <w:lang w:val="uk-UA"/>
        </w:rPr>
        <w:tab/>
      </w:r>
      <w:r w:rsidR="00547984">
        <w:rPr>
          <w:color w:val="000000"/>
          <w:sz w:val="28"/>
          <w:szCs w:val="28"/>
          <w:lang w:val="uk-UA"/>
        </w:rPr>
        <w:tab/>
      </w:r>
      <w:r w:rsidR="00547984">
        <w:rPr>
          <w:color w:val="000000"/>
          <w:sz w:val="28"/>
          <w:szCs w:val="28"/>
          <w:lang w:val="uk-UA"/>
        </w:rPr>
        <w:tab/>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640" w:dyaOrig="720">
          <v:shape id="_x0000_i1057" type="#_x0000_t75" style="width:132pt;height:37.5pt" o:ole="">
            <v:imagedata r:id="rId94" o:title=""/>
          </v:shape>
          <o:OLEObject Type="Embed" ProgID="Equation.DSMT4" ShapeID="_x0000_i1057" DrawAspect="Content" ObjectID="_1463216718" r:id="rId95"/>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 (100*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F22696">
      <w:pPr>
        <w:pStyle w:val="Style3"/>
        <w:widowControl/>
        <w:spacing w:line="360" w:lineRule="auto"/>
        <w:ind w:firstLine="709"/>
        <w:contextualSpacing/>
        <w:jc w:val="center"/>
        <w:rPr>
          <w:color w:val="000000"/>
          <w:sz w:val="28"/>
          <w:szCs w:val="28"/>
          <w:lang w:val="uk-UA"/>
        </w:rPr>
      </w:pPr>
      <w:r w:rsidRPr="006A4907">
        <w:rPr>
          <w:rFonts w:eastAsia="MS Mincho"/>
          <w:color w:val="000000"/>
          <w:position w:val="-26"/>
          <w:sz w:val="28"/>
          <w:szCs w:val="28"/>
          <w:lang w:val="uk-UA"/>
        </w:rPr>
        <w:object w:dxaOrig="2560" w:dyaOrig="720">
          <v:shape id="_x0000_i1058" type="#_x0000_t75" style="width:109.5pt;height:30pt" o:ole="">
            <v:imagedata r:id="rId96" o:title=""/>
          </v:shape>
          <o:OLEObject Type="Embed" ProgID="Equation.DSMT4" ShapeID="_x0000_i1058" DrawAspect="Content" ObjectID="_1463216719" r:id="rId97"/>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F22696">
      <w:pPr>
        <w:pStyle w:val="Style3"/>
        <w:widowControl/>
        <w:spacing w:line="360" w:lineRule="auto"/>
        <w:ind w:firstLine="709"/>
        <w:contextualSpacing/>
        <w:jc w:val="center"/>
        <w:rPr>
          <w:rFonts w:eastAsia="MS Mincho"/>
          <w:color w:val="000000"/>
          <w:sz w:val="28"/>
          <w:szCs w:val="28"/>
          <w:lang w:val="uk-UA"/>
        </w:rPr>
      </w:pPr>
      <w:r w:rsidRPr="006A4907">
        <w:rPr>
          <w:rFonts w:eastAsia="MS Mincho"/>
          <w:color w:val="000000"/>
          <w:sz w:val="28"/>
          <w:szCs w:val="28"/>
          <w:lang w:val="uk-UA"/>
        </w:rPr>
        <w:t>(100*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9" w:name="_Toc389420852"/>
      <w:r w:rsidRPr="00CB7B4F">
        <w:rPr>
          <w:rFonts w:ascii="Times New Roman" w:hAnsi="Times New Roman" w:cs="Times New Roman"/>
          <w:b/>
          <w:color w:val="auto"/>
          <w:sz w:val="28"/>
          <w:szCs w:val="28"/>
        </w:rPr>
        <w:t>5.4 Пожежна безпека та безпека в надзвичайних ситуаціях</w:t>
      </w:r>
      <w:bookmarkEnd w:id="29"/>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925944" w:rsidRPr="006A4907">
        <w:rPr>
          <w:rFonts w:ascii="Times New Roman" w:hAnsi="Times New Roman" w:cs="Times New Roman"/>
          <w:color w:val="000000"/>
          <w:sz w:val="28"/>
          <w:szCs w:val="28"/>
        </w:rPr>
        <w:t>изначаємо категорію приміщення за вибухопожежною небезпекою.</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561B4C" w:rsidRPr="006A4907" w:rsidTr="00561B4C">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561B4C" w:rsidRPr="00561B4C" w:rsidRDefault="00561B4C" w:rsidP="00561B4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5.5</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925944"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05183F" w:rsidRPr="006A4907" w:rsidRDefault="0005183F"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420853"/>
      <w:r w:rsidRPr="00343F2F">
        <w:rPr>
          <w:rFonts w:ascii="Times New Roman" w:hAnsi="Times New Roman" w:cs="Times New Roman"/>
          <w:b/>
          <w:color w:val="auto"/>
          <w:sz w:val="28"/>
          <w:szCs w:val="28"/>
          <w:lang w:eastAsia="uk-UA"/>
        </w:rPr>
        <w:lastRenderedPageBreak/>
        <w:t>ВИСНОВОК</w:t>
      </w:r>
      <w:bookmarkEnd w:id="30"/>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На веб-ресурсі розроблено функції авторизації та реєстрації для розділення прав доступу до функцій 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6119A7" w:rsidRDefault="00DE0E57" w:rsidP="00D7079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491E93" w:rsidRDefault="00491E93" w:rsidP="006119A7">
      <w:pPr>
        <w:spacing w:after="0" w:line="360" w:lineRule="auto"/>
        <w:ind w:firstLine="567"/>
        <w:jc w:val="both"/>
        <w:rPr>
          <w:rFonts w:ascii="Times New Roman" w:hAnsi="Times New Roman" w:cs="Times New Roman"/>
          <w:sz w:val="28"/>
          <w:szCs w:val="28"/>
          <w:lang w:eastAsia="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420854"/>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Краудфандинг</w:t>
      </w:r>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823CF8">
          <w:rPr>
            <w:rStyle w:val="a9"/>
            <w:rFonts w:ascii="Times New Roman" w:hAnsi="Times New Roman" w:cs="Times New Roman"/>
            <w:sz w:val="28"/>
            <w:szCs w:val="28"/>
            <w:lang w:eastAsia="uk-UA"/>
          </w:rPr>
          <w:t>http://biggggidea.com/</w:t>
        </w:r>
      </w:hyperlink>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00366D3D" w:rsidRPr="00823CF8">
          <w:rPr>
            <w:rStyle w:val="a9"/>
            <w:rFonts w:ascii="Times New Roman" w:hAnsi="Times New Roman" w:cs="Times New Roman"/>
            <w:sz w:val="28"/>
            <w:szCs w:val="28"/>
            <w:lang w:eastAsia="uk-UA"/>
          </w:rPr>
          <w:t>https://www.kickstarter.com/</w:t>
        </w:r>
      </w:hyperlink>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00366D3D" w:rsidRPr="00823CF8">
          <w:rPr>
            <w:rStyle w:val="a9"/>
            <w:rFonts w:ascii="Times New Roman" w:hAnsi="Times New Roman" w:cs="Times New Roman"/>
            <w:sz w:val="28"/>
            <w:szCs w:val="28"/>
            <w:lang w:eastAsia="uk-UA"/>
          </w:rPr>
          <w:t>http://boomstarter.ru/</w:t>
        </w:r>
      </w:hyperlink>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823CF8">
          <w:rPr>
            <w:rStyle w:val="a9"/>
            <w:rFonts w:ascii="Times New Roman" w:hAnsi="Times New Roman" w:cs="Times New Roman"/>
            <w:sz w:val="28"/>
            <w:szCs w:val="28"/>
            <w:lang w:eastAsia="uk-UA"/>
          </w:rPr>
          <w:t>http://www.jetbrains.com/phpstor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InnoDB</w:t>
      </w:r>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823CF8">
          <w:rPr>
            <w:rStyle w:val="a9"/>
            <w:rFonts w:ascii="Times New Roman" w:hAnsi="Times New Roman" w:cs="Times New Roman"/>
            <w:sz w:val="28"/>
            <w:szCs w:val="28"/>
            <w:lang w:eastAsia="uk-UA"/>
          </w:rPr>
          <w:t>http://www.denwer.ru/</w:t>
        </w:r>
      </w:hyperlink>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03" w:history="1">
        <w:r w:rsidR="00366D3D" w:rsidRPr="00823CF8">
          <w:rPr>
            <w:rStyle w:val="a9"/>
            <w:rFonts w:ascii="Times New Roman" w:hAnsi="Times New Roman" w:cs="Times New Roman"/>
            <w:sz w:val="28"/>
            <w:szCs w:val="28"/>
            <w:lang w:eastAsia="uk-UA"/>
          </w:rPr>
          <w:t>http://site-konstruktor.com.ua/php/perevagy_php</w:t>
        </w:r>
      </w:hyperlink>
    </w:p>
    <w:p w:rsidR="00366D3D"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04" w:history="1">
        <w:r w:rsidR="00366D3D" w:rsidRPr="00823CF8">
          <w:rPr>
            <w:rStyle w:val="a9"/>
            <w:rFonts w:ascii="Times New Roman" w:hAnsi="Times New Roman" w:cs="Times New Roman"/>
            <w:sz w:val="28"/>
            <w:szCs w:val="28"/>
            <w:lang w:eastAsia="uk-UA"/>
          </w:rPr>
          <w:t>http://www.phpcoders.org.ua/</w:t>
        </w:r>
      </w:hyperlink>
    </w:p>
    <w:p w:rsidR="00366D3D"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366D3D" w:rsidRPr="00823CF8">
          <w:rPr>
            <w:rStyle w:val="a9"/>
            <w:rFonts w:ascii="Times New Roman" w:hAnsi="Times New Roman" w:cs="Times New Roman"/>
            <w:sz w:val="28"/>
            <w:szCs w:val="28"/>
            <w:lang w:eastAsia="uk-UA"/>
          </w:rPr>
          <w:t>http://www.php-adminka.ru/?id=10</w:t>
        </w:r>
      </w:hyperlink>
    </w:p>
    <w:p w:rsidR="00366D3D" w:rsidRPr="00823CF8"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PhpMyAdmin</w:t>
      </w:r>
    </w:p>
    <w:p w:rsidR="00132E5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823CF8">
          <w:rPr>
            <w:rStyle w:val="a9"/>
            <w:rFonts w:ascii="Times New Roman" w:hAnsi="Times New Roman" w:cs="Times New Roman"/>
            <w:sz w:val="28"/>
            <w:szCs w:val="28"/>
            <w:lang w:eastAsia="uk-UA"/>
          </w:rPr>
          <w:t>www.phpmyadmin.net/</w:t>
        </w:r>
      </w:hyperlink>
    </w:p>
    <w:p w:rsidR="00FD479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00FD479B" w:rsidRPr="00823CF8">
          <w:rPr>
            <w:rStyle w:val="a9"/>
            <w:rFonts w:ascii="Times New Roman" w:hAnsi="Times New Roman" w:cs="Times New Roman"/>
            <w:sz w:val="28"/>
            <w:szCs w:val="28"/>
            <w:lang w:eastAsia="uk-UA"/>
          </w:rPr>
          <w:t>https://twitter.com/</w:t>
        </w:r>
      </w:hyperlink>
    </w:p>
    <w:p w:rsidR="00FD479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00FD479B" w:rsidRPr="00823CF8">
          <w:rPr>
            <w:rStyle w:val="a9"/>
            <w:rFonts w:ascii="Times New Roman" w:hAnsi="Times New Roman" w:cs="Times New Roman"/>
            <w:sz w:val="28"/>
            <w:szCs w:val="28"/>
            <w:lang w:eastAsia="uk-UA"/>
          </w:rPr>
          <w:t>https://dev.twitter.com/</w:t>
        </w:r>
      </w:hyperlink>
    </w:p>
    <w:p w:rsidR="00FD479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00FD479B" w:rsidRPr="00823CF8">
          <w:rPr>
            <w:rStyle w:val="a9"/>
            <w:rFonts w:ascii="Times New Roman" w:hAnsi="Times New Roman" w:cs="Times New Roman"/>
            <w:sz w:val="28"/>
            <w:szCs w:val="28"/>
            <w:lang w:eastAsia="uk-UA"/>
          </w:rPr>
          <w:t>http://cpanel.hostinger.com.ua/</w:t>
        </w:r>
      </w:hyperlink>
    </w:p>
    <w:p w:rsidR="00FD479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00FD479B" w:rsidRPr="00823CF8">
          <w:rPr>
            <w:rStyle w:val="a9"/>
            <w:rFonts w:ascii="Times New Roman" w:hAnsi="Times New Roman" w:cs="Times New Roman"/>
            <w:sz w:val="28"/>
            <w:szCs w:val="28"/>
            <w:lang w:eastAsia="uk-UA"/>
          </w:rPr>
          <w:t>http://help-me.96.lt/</w:t>
        </w:r>
      </w:hyperlink>
    </w:p>
    <w:p w:rsidR="00FD479B"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007C6A6E" w:rsidRPr="00823CF8">
          <w:rPr>
            <w:rStyle w:val="a9"/>
            <w:rFonts w:ascii="Times New Roman" w:hAnsi="Times New Roman" w:cs="Times New Roman"/>
            <w:sz w:val="28"/>
            <w:szCs w:val="28"/>
            <w:lang w:eastAsia="uk-UA"/>
          </w:rPr>
          <w:t>www.php.net/</w:t>
        </w:r>
      </w:hyperlink>
    </w:p>
    <w:p w:rsidR="007C6A6E"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2" w:history="1">
        <w:r w:rsidR="007C6A6E" w:rsidRPr="00823CF8">
          <w:rPr>
            <w:rStyle w:val="a9"/>
            <w:rFonts w:ascii="Times New Roman" w:hAnsi="Times New Roman" w:cs="Times New Roman"/>
            <w:sz w:val="28"/>
            <w:szCs w:val="28"/>
            <w:lang w:eastAsia="uk-UA"/>
          </w:rPr>
          <w:t>www.php.su</w:t>
        </w:r>
      </w:hyperlink>
    </w:p>
    <w:p w:rsidR="007C6A6E"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007C6A6E" w:rsidRPr="00823CF8">
          <w:rPr>
            <w:rStyle w:val="a9"/>
            <w:rFonts w:ascii="Times New Roman" w:hAnsi="Times New Roman" w:cs="Times New Roman"/>
            <w:sz w:val="28"/>
            <w:szCs w:val="28"/>
            <w:lang w:eastAsia="uk-UA"/>
          </w:rPr>
          <w:t>http://ru.html.net/tutorials/php/</w:t>
        </w:r>
      </w:hyperlink>
    </w:p>
    <w:p w:rsidR="007C6A6E" w:rsidRPr="00823CF8" w:rsidRDefault="00F75E86"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7C6A6E" w:rsidRPr="00823CF8">
          <w:rPr>
            <w:rStyle w:val="a9"/>
            <w:rFonts w:ascii="Times New Roman" w:hAnsi="Times New Roman" w:cs="Times New Roman"/>
            <w:sz w:val="28"/>
            <w:szCs w:val="28"/>
            <w:lang w:eastAsia="uk-UA"/>
          </w:rPr>
          <w:t>https://dev.twitter.com/docs/api/streaming</w:t>
        </w:r>
      </w:hyperlink>
    </w:p>
    <w:p w:rsidR="007C6A6E" w:rsidRPr="00823CF8" w:rsidRDefault="00F75E86"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5" w:history="1">
        <w:r w:rsidR="0007547A" w:rsidRPr="00823CF8">
          <w:rPr>
            <w:rStyle w:val="a9"/>
            <w:rFonts w:ascii="Times New Roman" w:hAnsi="Times New Roman" w:cs="Times New Roman"/>
            <w:sz w:val="28"/>
            <w:szCs w:val="28"/>
            <w:lang w:eastAsia="uk-UA"/>
          </w:rPr>
          <w:t>https://dev.twitter.com/docs/api/1.1</w:t>
        </w:r>
      </w:hyperlink>
    </w:p>
    <w:p w:rsidR="0007547A" w:rsidRPr="00823CF8" w:rsidRDefault="0007547A"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http://www.mysql.ru/docs/man/Reference.html</w:t>
      </w:r>
    </w:p>
    <w:sectPr w:rsidR="0007547A" w:rsidRPr="00823CF8" w:rsidSect="00237CE3">
      <w:footerReference w:type="default" r:id="rId116"/>
      <w:footerReference w:type="first" r:id="rId117"/>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3E49" w:rsidRDefault="00DB3E49" w:rsidP="005E7BE7">
      <w:pPr>
        <w:spacing w:after="0" w:line="240" w:lineRule="auto"/>
      </w:pPr>
      <w:r>
        <w:separator/>
      </w:r>
    </w:p>
  </w:endnote>
  <w:endnote w:type="continuationSeparator" w:id="0">
    <w:p w:rsidR="00DB3E49" w:rsidRDefault="00DB3E49"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5E86" w:rsidRDefault="00F75E86">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24"/>
                              </w:rPr>
                            </w:pPr>
                            <w:r>
                              <w:rPr>
                                <w:sz w:val="24"/>
                              </w:rPr>
                              <w:fldChar w:fldCharType="begin"/>
                            </w:r>
                            <w:r>
                              <w:rPr>
                                <w:sz w:val="24"/>
                              </w:rPr>
                              <w:instrText xml:space="preserve"> PAGE  \* LOWER </w:instrText>
                            </w:r>
                            <w:r>
                              <w:rPr>
                                <w:sz w:val="24"/>
                              </w:rPr>
                              <w:fldChar w:fldCharType="separate"/>
                            </w:r>
                            <w:r w:rsidR="00B00109">
                              <w:rPr>
                                <w:noProof/>
                                <w:sz w:val="24"/>
                              </w:rPr>
                              <w:t>26</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Pr="00DA3BBC" w:rsidRDefault="00F75E86"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F75E86" w:rsidRDefault="00F75E86">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F75E86" w:rsidRDefault="00F75E86">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F75E86" w:rsidRDefault="00F75E86">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F75E86" w:rsidRDefault="00F75E86">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F75E86" w:rsidRDefault="00F75E86">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F75E86" w:rsidRDefault="00F75E86">
                      <w:pPr>
                        <w:pStyle w:val="a8"/>
                        <w:jc w:val="center"/>
                        <w:rPr>
                          <w:sz w:val="24"/>
                        </w:rPr>
                      </w:pPr>
                      <w:r>
                        <w:rPr>
                          <w:sz w:val="24"/>
                        </w:rPr>
                        <w:fldChar w:fldCharType="begin"/>
                      </w:r>
                      <w:r>
                        <w:rPr>
                          <w:sz w:val="24"/>
                        </w:rPr>
                        <w:instrText xml:space="preserve"> PAGE  \* LOWER </w:instrText>
                      </w:r>
                      <w:r>
                        <w:rPr>
                          <w:sz w:val="24"/>
                        </w:rPr>
                        <w:fldChar w:fldCharType="separate"/>
                      </w:r>
                      <w:r w:rsidR="00B00109">
                        <w:rPr>
                          <w:noProof/>
                          <w:sz w:val="24"/>
                        </w:rPr>
                        <w:t>26</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F75E86" w:rsidRPr="00DA3BBC" w:rsidRDefault="00F75E86"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F75E86" w:rsidRDefault="00F75E86">
                      <w:pPr>
                        <w:pStyle w:val="a8"/>
                        <w:jc w:val="center"/>
                      </w:pPr>
                    </w:p>
                  </w:txbxContent>
                </v:textbox>
              </v:rect>
              <w10:wrap anchorx="page" anchory="page"/>
              <w10:anchorlock/>
            </v:group>
          </w:pict>
        </mc:Fallback>
      </mc:AlternateContent>
    </w:r>
  </w:p>
  <w:p w:rsidR="00F75E86" w:rsidRDefault="00F75E86">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5E86" w:rsidRDefault="00F75E86">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fldChar w:fldCharType="begin"/>
                            </w:r>
                            <w:r>
                              <w:rPr>
                                <w:sz w:val="18"/>
                              </w:rPr>
                              <w:instrText xml:space="preserve"> PAGE  \* LOWER </w:instrText>
                            </w:r>
                            <w:r>
                              <w:rPr>
                                <w:sz w:val="18"/>
                              </w:rPr>
                              <w:fldChar w:fldCharType="separate"/>
                            </w:r>
                            <w:r w:rsidR="00B00109">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Pr="00DA3BBC" w:rsidRDefault="00F75E86"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F75E86" w:rsidRDefault="00F75E86" w:rsidP="00825BB4"/>
                          <w:p w:rsidR="00F75E86" w:rsidRDefault="00F75E86">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sz w:val="18"/>
                                </w:rPr>
                              </w:pPr>
                              <w:r>
                                <w:rPr>
                                  <w:sz w:val="18"/>
                                </w:rPr>
                                <w:t xml:space="preserve"> 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sz w:val="18"/>
                                </w:rPr>
                              </w:pPr>
                              <w:r>
                                <w:rPr>
                                  <w:sz w:val="18"/>
                                </w:rPr>
                                <w:t xml:space="preserve"> 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sz w:val="18"/>
                                </w:rPr>
                              </w:pPr>
                              <w:r>
                                <w:rPr>
                                  <w:sz w:val="18"/>
                                </w:rPr>
                                <w:t xml:space="preserve"> 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F75E86" w:rsidRPr="00237CE3" w:rsidRDefault="00F75E86" w:rsidP="00237CE3">
                            <w:pPr>
                              <w:spacing w:after="0" w:line="240" w:lineRule="auto"/>
                              <w:jc w:val="center"/>
                              <w:rPr>
                                <w:b/>
                                <w:sz w:val="18"/>
                                <w:szCs w:val="18"/>
                              </w:rPr>
                            </w:pPr>
                            <w:r w:rsidRPr="00237CE3">
                              <w:rPr>
                                <w:b/>
                                <w:sz w:val="18"/>
                                <w:szCs w:val="18"/>
                              </w:rPr>
                              <w:t>Пояснювальна записка</w:t>
                            </w:r>
                          </w:p>
                          <w:p w:rsidR="00F75E86" w:rsidRDefault="00F75E86">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sz w:val="18"/>
                              </w:rPr>
                            </w:pPr>
                            <w:r>
                              <w:rPr>
                                <w:sz w:val="18"/>
                              </w:rPr>
                              <w:fldChar w:fldCharType="begin"/>
                            </w:r>
                            <w:r>
                              <w:rPr>
                                <w:sz w:val="18"/>
                              </w:rPr>
                              <w:instrText xml:space="preserve"> SECTIONPAGES  \* LOWER </w:instrText>
                            </w:r>
                            <w:r>
                              <w:rPr>
                                <w:sz w:val="18"/>
                              </w:rPr>
                              <w:fldChar w:fldCharType="separate"/>
                            </w:r>
                            <w:r w:rsidR="00B00109">
                              <w:rPr>
                                <w:noProof/>
                                <w:sz w:val="18"/>
                              </w:rPr>
                              <w:t>76</w:t>
                            </w:r>
                            <w:r>
                              <w:rPr>
                                <w:sz w:val="18"/>
                              </w:rPr>
                              <w:fldChar w:fldCharType="end"/>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5E86" w:rsidRDefault="00F75E86">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F75E86" w:rsidRDefault="00F75E86">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F75E86" w:rsidRDefault="00F75E86">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F75E86" w:rsidRDefault="00F75E86">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F75E86" w:rsidRDefault="00F75E86">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F75E86" w:rsidRDefault="00F75E86">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fldChar w:fldCharType="begin"/>
                      </w:r>
                      <w:r>
                        <w:rPr>
                          <w:sz w:val="18"/>
                        </w:rPr>
                        <w:instrText xml:space="preserve"> PAGE  \* LOWER </w:instrText>
                      </w:r>
                      <w:r>
                        <w:rPr>
                          <w:sz w:val="18"/>
                        </w:rPr>
                        <w:fldChar w:fldCharType="separate"/>
                      </w:r>
                      <w:r w:rsidR="00B00109">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F75E86" w:rsidRPr="00DA3BBC" w:rsidRDefault="00F75E86"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F75E86" w:rsidRDefault="00F75E86" w:rsidP="00825BB4"/>
                    <w:p w:rsidR="00F75E86" w:rsidRDefault="00F75E86">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F75E86" w:rsidRDefault="00F75E86">
                        <w:pPr>
                          <w:pStyle w:val="a8"/>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F75E86" w:rsidRDefault="00F75E86">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F75E86" w:rsidRDefault="00F75E86">
                        <w:pPr>
                          <w:pStyle w:val="a8"/>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F75E86" w:rsidRDefault="00F75E86">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F75E86" w:rsidRDefault="00F75E86">
                        <w:pPr>
                          <w:pStyle w:val="a8"/>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F75E86" w:rsidRDefault="00F75E86">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F75E86" w:rsidRDefault="00F75E86">
                        <w:pPr>
                          <w:pStyle w:val="a8"/>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F75E86" w:rsidRDefault="00F75E86">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F75E86" w:rsidRDefault="00F75E86">
                        <w:pPr>
                          <w:pStyle w:val="a8"/>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F75E86" w:rsidRDefault="00F75E86">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F75E86" w:rsidRDefault="00F75E86"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F75E86" w:rsidRPr="00237CE3" w:rsidRDefault="00F75E86" w:rsidP="00237CE3">
                      <w:pPr>
                        <w:spacing w:after="0" w:line="240" w:lineRule="auto"/>
                        <w:jc w:val="center"/>
                        <w:rPr>
                          <w:b/>
                          <w:sz w:val="18"/>
                          <w:szCs w:val="18"/>
                        </w:rPr>
                      </w:pPr>
                      <w:r w:rsidRPr="00237CE3">
                        <w:rPr>
                          <w:b/>
                          <w:sz w:val="18"/>
                          <w:szCs w:val="18"/>
                        </w:rPr>
                        <w:t>Пояснювальна записка</w:t>
                      </w:r>
                    </w:p>
                    <w:p w:rsidR="00F75E86" w:rsidRDefault="00F75E86">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F75E86" w:rsidRDefault="00F75E86">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F75E86" w:rsidRDefault="00F75E86">
                      <w:pPr>
                        <w:pStyle w:val="a8"/>
                        <w:jc w:val="center"/>
                        <w:rPr>
                          <w:sz w:val="18"/>
                        </w:rPr>
                      </w:pPr>
                      <w:r>
                        <w:rPr>
                          <w:sz w:val="18"/>
                        </w:rPr>
                        <w:fldChar w:fldCharType="begin"/>
                      </w:r>
                      <w:r>
                        <w:rPr>
                          <w:sz w:val="18"/>
                        </w:rPr>
                        <w:instrText xml:space="preserve"> SECTIONPAGES  \* LOWER </w:instrText>
                      </w:r>
                      <w:r>
                        <w:rPr>
                          <w:sz w:val="18"/>
                        </w:rPr>
                        <w:fldChar w:fldCharType="separate"/>
                      </w:r>
                      <w:r w:rsidR="00B00109">
                        <w:rPr>
                          <w:noProof/>
                          <w:sz w:val="18"/>
                        </w:rPr>
                        <w:t>76</w:t>
                      </w:r>
                      <w:r>
                        <w:rPr>
                          <w:sz w:val="18"/>
                        </w:rPr>
                        <w:fldChar w:fldCharType="end"/>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F75E86" w:rsidRDefault="00F75E86">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3E49" w:rsidRDefault="00DB3E49" w:rsidP="005E7BE7">
      <w:pPr>
        <w:spacing w:after="0" w:line="240" w:lineRule="auto"/>
      </w:pPr>
      <w:r>
        <w:separator/>
      </w:r>
    </w:p>
  </w:footnote>
  <w:footnote w:type="continuationSeparator" w:id="0">
    <w:p w:rsidR="00DB3E49" w:rsidRDefault="00DB3E49" w:rsidP="005E7B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04CA"/>
    <w:rsid w:val="00015DD5"/>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26558"/>
    <w:rsid w:val="00132E5B"/>
    <w:rsid w:val="00145780"/>
    <w:rsid w:val="00150E63"/>
    <w:rsid w:val="00151C02"/>
    <w:rsid w:val="001602D5"/>
    <w:rsid w:val="00170609"/>
    <w:rsid w:val="00192AE6"/>
    <w:rsid w:val="001A35BD"/>
    <w:rsid w:val="001A3CA8"/>
    <w:rsid w:val="001C1374"/>
    <w:rsid w:val="001D07E3"/>
    <w:rsid w:val="001D3C52"/>
    <w:rsid w:val="001D4381"/>
    <w:rsid w:val="001F6035"/>
    <w:rsid w:val="00200291"/>
    <w:rsid w:val="00205250"/>
    <w:rsid w:val="00212903"/>
    <w:rsid w:val="00221581"/>
    <w:rsid w:val="00230EA3"/>
    <w:rsid w:val="00237CE3"/>
    <w:rsid w:val="00245C21"/>
    <w:rsid w:val="002603E2"/>
    <w:rsid w:val="002644B9"/>
    <w:rsid w:val="002746F1"/>
    <w:rsid w:val="0028599B"/>
    <w:rsid w:val="002939CD"/>
    <w:rsid w:val="002C19DE"/>
    <w:rsid w:val="002C4482"/>
    <w:rsid w:val="002E392F"/>
    <w:rsid w:val="003045D2"/>
    <w:rsid w:val="003236EB"/>
    <w:rsid w:val="00330AD7"/>
    <w:rsid w:val="00343F2F"/>
    <w:rsid w:val="00351CB8"/>
    <w:rsid w:val="00363E16"/>
    <w:rsid w:val="00366D3D"/>
    <w:rsid w:val="003753B6"/>
    <w:rsid w:val="00382D1A"/>
    <w:rsid w:val="003833E7"/>
    <w:rsid w:val="003973D7"/>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7D35"/>
    <w:rsid w:val="00507279"/>
    <w:rsid w:val="00513295"/>
    <w:rsid w:val="00535365"/>
    <w:rsid w:val="00547984"/>
    <w:rsid w:val="00552EE5"/>
    <w:rsid w:val="0056146A"/>
    <w:rsid w:val="00561B4C"/>
    <w:rsid w:val="0057083D"/>
    <w:rsid w:val="00573818"/>
    <w:rsid w:val="005A4BE1"/>
    <w:rsid w:val="005E5E38"/>
    <w:rsid w:val="005E7BE7"/>
    <w:rsid w:val="005F2CA8"/>
    <w:rsid w:val="0060510E"/>
    <w:rsid w:val="00606699"/>
    <w:rsid w:val="006119A7"/>
    <w:rsid w:val="00616217"/>
    <w:rsid w:val="006178EF"/>
    <w:rsid w:val="006267E3"/>
    <w:rsid w:val="006306C4"/>
    <w:rsid w:val="00646919"/>
    <w:rsid w:val="006665FE"/>
    <w:rsid w:val="00674F36"/>
    <w:rsid w:val="00680A7D"/>
    <w:rsid w:val="006843F1"/>
    <w:rsid w:val="0069388E"/>
    <w:rsid w:val="00693DC3"/>
    <w:rsid w:val="006A4907"/>
    <w:rsid w:val="006A57E2"/>
    <w:rsid w:val="006A7AE2"/>
    <w:rsid w:val="006D6AB1"/>
    <w:rsid w:val="006D78B9"/>
    <w:rsid w:val="006F2537"/>
    <w:rsid w:val="007111DC"/>
    <w:rsid w:val="00711749"/>
    <w:rsid w:val="00713AB0"/>
    <w:rsid w:val="0072410F"/>
    <w:rsid w:val="00733455"/>
    <w:rsid w:val="0073410D"/>
    <w:rsid w:val="00744A60"/>
    <w:rsid w:val="007516F7"/>
    <w:rsid w:val="00764737"/>
    <w:rsid w:val="00775380"/>
    <w:rsid w:val="00784DFF"/>
    <w:rsid w:val="007A70B7"/>
    <w:rsid w:val="007B097C"/>
    <w:rsid w:val="007B37EE"/>
    <w:rsid w:val="007B6A8E"/>
    <w:rsid w:val="007C1139"/>
    <w:rsid w:val="007C687C"/>
    <w:rsid w:val="007C6A6E"/>
    <w:rsid w:val="007C7923"/>
    <w:rsid w:val="007D58E0"/>
    <w:rsid w:val="007F2901"/>
    <w:rsid w:val="00802EF1"/>
    <w:rsid w:val="00810EEC"/>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41D1C"/>
    <w:rsid w:val="009460A1"/>
    <w:rsid w:val="009558BB"/>
    <w:rsid w:val="00964AD7"/>
    <w:rsid w:val="009842AD"/>
    <w:rsid w:val="00990880"/>
    <w:rsid w:val="009944CA"/>
    <w:rsid w:val="009A19AE"/>
    <w:rsid w:val="009B4BF5"/>
    <w:rsid w:val="009B591F"/>
    <w:rsid w:val="009C06BF"/>
    <w:rsid w:val="009C5838"/>
    <w:rsid w:val="009C7D6C"/>
    <w:rsid w:val="009E53AB"/>
    <w:rsid w:val="009F1264"/>
    <w:rsid w:val="009F138C"/>
    <w:rsid w:val="009F58E0"/>
    <w:rsid w:val="00A001F5"/>
    <w:rsid w:val="00A34E17"/>
    <w:rsid w:val="00A530A0"/>
    <w:rsid w:val="00A548AA"/>
    <w:rsid w:val="00A61A06"/>
    <w:rsid w:val="00A61C88"/>
    <w:rsid w:val="00A644AC"/>
    <w:rsid w:val="00A81991"/>
    <w:rsid w:val="00AA0742"/>
    <w:rsid w:val="00AA113A"/>
    <w:rsid w:val="00AB35E4"/>
    <w:rsid w:val="00AB6090"/>
    <w:rsid w:val="00AD32C6"/>
    <w:rsid w:val="00AD5903"/>
    <w:rsid w:val="00B00109"/>
    <w:rsid w:val="00B06CC4"/>
    <w:rsid w:val="00B113B6"/>
    <w:rsid w:val="00B146C9"/>
    <w:rsid w:val="00B25E8F"/>
    <w:rsid w:val="00B27DBA"/>
    <w:rsid w:val="00B4482C"/>
    <w:rsid w:val="00B46D82"/>
    <w:rsid w:val="00B518E4"/>
    <w:rsid w:val="00B51B36"/>
    <w:rsid w:val="00B85E5C"/>
    <w:rsid w:val="00B865DD"/>
    <w:rsid w:val="00BA0EAA"/>
    <w:rsid w:val="00BB2B99"/>
    <w:rsid w:val="00BC231B"/>
    <w:rsid w:val="00BC5A39"/>
    <w:rsid w:val="00BD4CFC"/>
    <w:rsid w:val="00BE57FE"/>
    <w:rsid w:val="00C13033"/>
    <w:rsid w:val="00C13C0B"/>
    <w:rsid w:val="00C13FB7"/>
    <w:rsid w:val="00C40305"/>
    <w:rsid w:val="00C56558"/>
    <w:rsid w:val="00C60F62"/>
    <w:rsid w:val="00C6505F"/>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3E49"/>
    <w:rsid w:val="00DB7819"/>
    <w:rsid w:val="00DC794C"/>
    <w:rsid w:val="00DE0E57"/>
    <w:rsid w:val="00DE41C8"/>
    <w:rsid w:val="00DE5CB5"/>
    <w:rsid w:val="00E074E6"/>
    <w:rsid w:val="00E22FC2"/>
    <w:rsid w:val="00E231DC"/>
    <w:rsid w:val="00E23ED6"/>
    <w:rsid w:val="00E41B2F"/>
    <w:rsid w:val="00E60869"/>
    <w:rsid w:val="00E61438"/>
    <w:rsid w:val="00E736B0"/>
    <w:rsid w:val="00E9418B"/>
    <w:rsid w:val="00EA1C10"/>
    <w:rsid w:val="00EA48E0"/>
    <w:rsid w:val="00EC30A5"/>
    <w:rsid w:val="00EC4073"/>
    <w:rsid w:val="00EE2AF3"/>
    <w:rsid w:val="00EE75D7"/>
    <w:rsid w:val="00F00CB5"/>
    <w:rsid w:val="00F0743B"/>
    <w:rsid w:val="00F176EA"/>
    <w:rsid w:val="00F20F7A"/>
    <w:rsid w:val="00F22696"/>
    <w:rsid w:val="00F26FB1"/>
    <w:rsid w:val="00F350E5"/>
    <w:rsid w:val="00F3739A"/>
    <w:rsid w:val="00F45C81"/>
    <w:rsid w:val="00F75E86"/>
    <w:rsid w:val="00F77424"/>
    <w:rsid w:val="00F8304F"/>
    <w:rsid w:val="00F843B2"/>
    <w:rsid w:val="00F90186"/>
    <w:rsid w:val="00FA0E30"/>
    <w:rsid w:val="00FA3C22"/>
    <w:rsid w:val="00FC3D3A"/>
    <w:rsid w:val="00FD27DA"/>
    <w:rsid w:val="00FD479B"/>
    <w:rsid w:val="00FD4A22"/>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4DFF"/>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784DFF"/>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784DFF"/>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BB2B99"/>
    <w:pPr>
      <w:tabs>
        <w:tab w:val="right" w:leader="dot" w:pos="9627"/>
      </w:tabs>
      <w:spacing w:after="100"/>
      <w:ind w:left="220"/>
    </w:pPr>
    <w:rPr>
      <w:rFonts w:ascii="Times New Roman" w:hAnsi="Times New Roman" w:cs="Times New Roman"/>
      <w:noProof/>
      <w:sz w:val="28"/>
      <w:szCs w:val="28"/>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2.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www.php.su"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s://twitter.com/"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denwer.ru/"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ru.html.net/tutorials/php/" TargetMode="External"/><Relationship Id="rId118" Type="http://schemas.openxmlformats.org/officeDocument/2006/relationships/fontTable" Target="fontTable.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site-konstruktor.com.ua/php/perevagy_php" TargetMode="External"/><Relationship Id="rId108" Type="http://schemas.openxmlformats.org/officeDocument/2006/relationships/hyperlink" Target="https://dev.twitter.com/"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s://dev.twitter.com/docs/api/streaming" TargetMode="External"/><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hyperlink" Target="https://www.kickstarter.com/" TargetMode="External"/><Relationship Id="rId101" Type="http://schemas.openxmlformats.org/officeDocument/2006/relationships/hyperlink" Target="http://www.jetbrains.com/phpstor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cpanel.hostinger.com.ua/"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hyperlink" Target="http://www.phpcoders.org.ua/"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help-me.96.lt/" TargetMode="External"/><Relationship Id="rId115" Type="http://schemas.openxmlformats.org/officeDocument/2006/relationships/hyperlink" Target="https://dev.twitter.com/docs/api/1.1" TargetMode="Externa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boomstarter.ru/" TargetMode="External"/><Relationship Id="rId105" Type="http://schemas.openxmlformats.org/officeDocument/2006/relationships/hyperlink" Target="http://www.php-adminka.ru/?id=10"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iggggidea.com/"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footer" Target="footer1.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www.php.net/"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www.phpmyadmin.ne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C9E072-293C-47B1-BB6A-85DB8C384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3</TotalTime>
  <Pages>76</Pages>
  <Words>69035</Words>
  <Characters>39350</Characters>
  <Application>Microsoft Office Word</Application>
  <DocSecurity>0</DocSecurity>
  <Lines>327</Lines>
  <Paragraphs>21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81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14</cp:revision>
  <dcterms:created xsi:type="dcterms:W3CDTF">2014-03-25T11:34:00Z</dcterms:created>
  <dcterms:modified xsi:type="dcterms:W3CDTF">2014-06-02T09:17:00Z</dcterms:modified>
</cp:coreProperties>
</file>